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57A3" w:rsidRDefault="00C457A3" w:rsidP="00101029">
      <w:pPr>
        <w:tabs>
          <w:tab w:val="left" w:pos="2950"/>
        </w:tabs>
        <w:bidi/>
        <w:rPr>
          <w:lang w:bidi="ar-DZ"/>
        </w:rPr>
      </w:pPr>
    </w:p>
    <w:p w:rsidR="00C457A3" w:rsidRPr="00184DA2" w:rsidRDefault="00184DA2" w:rsidP="009073DB">
      <w:pPr>
        <w:tabs>
          <w:tab w:val="left" w:pos="2950"/>
        </w:tabs>
        <w:bidi/>
        <w:spacing w:after="0"/>
        <w:jc w:val="center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184DA2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:rsidR="00184DA2" w:rsidRDefault="00184DA2" w:rsidP="00184DA2">
      <w:pPr>
        <w:tabs>
          <w:tab w:val="left" w:pos="2950"/>
          <w:tab w:val="left" w:pos="7495"/>
        </w:tabs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184DA2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وزارة التربية الوطنية        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                                                  </w:t>
      </w:r>
      <w:r w:rsidRPr="00184DA2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الديوان الوطني للامتحانات والمسابقات</w:t>
      </w:r>
    </w:p>
    <w:p w:rsidR="0009328D" w:rsidRDefault="0009328D" w:rsidP="001A7469">
      <w:pPr>
        <w:tabs>
          <w:tab w:val="left" w:pos="2950"/>
          <w:tab w:val="left" w:pos="7495"/>
        </w:tabs>
        <w:bidi/>
        <w:spacing w:after="0"/>
        <w:jc w:val="center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امتحان </w:t>
      </w:r>
      <w:r w:rsidR="001A7469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بكالوريا التجريبي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دورة جوان 2014</w:t>
      </w:r>
    </w:p>
    <w:p w:rsidR="0009328D" w:rsidRPr="00682B22" w:rsidRDefault="0009328D" w:rsidP="006224CC">
      <w:pPr>
        <w:tabs>
          <w:tab w:val="left" w:pos="2950"/>
          <w:tab w:val="left" w:pos="7495"/>
        </w:tabs>
        <w:bidi/>
        <w:spacing w:after="0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682B22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شعبة: رياضيات وتقني رياضي</w:t>
      </w:r>
    </w:p>
    <w:p w:rsidR="0009328D" w:rsidRDefault="00CF31B8" w:rsidP="0009328D">
      <w:pPr>
        <w:tabs>
          <w:tab w:val="left" w:pos="2950"/>
          <w:tab w:val="left" w:pos="7495"/>
        </w:tabs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3224" type="#_x0000_t32" style="position:absolute;left:0;text-align:left;margin-left:-24.3pt;margin-top:14.05pt;width:582.9pt;height:5.2pt;z-index:252039168" o:connectortype="straight"/>
        </w:pict>
      </w:r>
      <w:r w:rsidR="0009328D" w:rsidRPr="00B10FD3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ختبار في مادة</w:t>
      </w:r>
      <w:r w:rsidR="0009328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B7561C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: </w:t>
      </w:r>
      <w:r w:rsidR="00B7561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علوم الفيزيائية                                                                         المدة:04 ساعات ونصف</w:t>
      </w:r>
    </w:p>
    <w:p w:rsidR="00B7561C" w:rsidRDefault="00B7561C" w:rsidP="009073DB">
      <w:pPr>
        <w:tabs>
          <w:tab w:val="left" w:pos="2950"/>
          <w:tab w:val="left" w:pos="7495"/>
        </w:tabs>
        <w:bidi/>
        <w:spacing w:after="0"/>
        <w:jc w:val="center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على المترشح أن يختار أحد الموضوعين التاليين:</w:t>
      </w:r>
    </w:p>
    <w:p w:rsidR="00B7561C" w:rsidRDefault="00B7561C" w:rsidP="00B7561C">
      <w:pPr>
        <w:tabs>
          <w:tab w:val="left" w:pos="2950"/>
          <w:tab w:val="left" w:pos="7495"/>
        </w:tabs>
        <w:bidi/>
        <w:spacing w:after="0"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B7561C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موضوع الأول:(20 نقطة)</w:t>
      </w:r>
    </w:p>
    <w:p w:rsidR="00AE0DCE" w:rsidRDefault="00AE0DCE" w:rsidP="006224CC">
      <w:pPr>
        <w:tabs>
          <w:tab w:val="left" w:pos="2950"/>
          <w:tab w:val="left" w:pos="7495"/>
        </w:tabs>
        <w:bidi/>
        <w:spacing w:after="0"/>
        <w:outlineLvl w:val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أول:(</w:t>
      </w:r>
      <w:r w:rsidR="006224CC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03.5</w:t>
      </w: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نقاط)</w:t>
      </w:r>
    </w:p>
    <w:p w:rsidR="00C46E47" w:rsidRPr="00682B22" w:rsidRDefault="00C46E47" w:rsidP="009073DB">
      <w:pPr>
        <w:bidi/>
        <w:spacing w:after="0"/>
        <w:outlineLvl w:val="0"/>
        <w:rPr>
          <w:rFonts w:cs="Arabic Transparent"/>
          <w:b/>
          <w:bCs/>
          <w:sz w:val="28"/>
          <w:szCs w:val="28"/>
          <w:lang w:bidi="ar-DZ"/>
        </w:rPr>
      </w:pP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تعطى معادلة تفكك أكسيد ثنائي الأزوت </w:t>
      </w:r>
      <w:r w:rsidRPr="00682B22">
        <w:rPr>
          <w:rFonts w:cs="Arabic Transparent"/>
          <w:b/>
          <w:bCs/>
          <w:sz w:val="28"/>
          <w:szCs w:val="28"/>
          <w:lang w:bidi="ar-DZ"/>
        </w:rPr>
        <w:t>N</w:t>
      </w:r>
      <w:r w:rsidRPr="00682B22">
        <w:rPr>
          <w:rFonts w:cs="Arabic Transparent"/>
          <w:b/>
          <w:bCs/>
          <w:sz w:val="28"/>
          <w:szCs w:val="28"/>
          <w:vertAlign w:val="subscript"/>
          <w:lang w:bidi="ar-DZ"/>
        </w:rPr>
        <w:t>2</w:t>
      </w:r>
      <w:r w:rsidRPr="00682B22">
        <w:rPr>
          <w:rFonts w:cs="Arabic Transparent"/>
          <w:b/>
          <w:bCs/>
          <w:sz w:val="28"/>
          <w:szCs w:val="28"/>
          <w:lang w:bidi="ar-DZ"/>
        </w:rPr>
        <w:t>O</w:t>
      </w: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: </w:t>
      </w:r>
      <w:r w:rsidRPr="00682B22">
        <w:rPr>
          <w:rFonts w:cs="Arabic Transparent"/>
          <w:b/>
          <w:bCs/>
          <w:sz w:val="28"/>
          <w:szCs w:val="28"/>
          <w:lang w:bidi="ar-DZ"/>
        </w:rPr>
        <w:t>2N</w:t>
      </w:r>
      <w:r w:rsidRPr="00682B22">
        <w:rPr>
          <w:rFonts w:cs="Arabic Transparent"/>
          <w:b/>
          <w:bCs/>
          <w:sz w:val="28"/>
          <w:szCs w:val="28"/>
          <w:vertAlign w:val="subscript"/>
          <w:lang w:bidi="ar-DZ"/>
        </w:rPr>
        <w:t>2</w:t>
      </w:r>
      <w:r w:rsidRPr="00682B22">
        <w:rPr>
          <w:rFonts w:cs="Arabic Transparent"/>
          <w:b/>
          <w:bCs/>
          <w:sz w:val="28"/>
          <w:szCs w:val="28"/>
          <w:lang w:bidi="ar-DZ"/>
        </w:rPr>
        <w:t>O</w:t>
      </w:r>
      <w:r w:rsidRPr="00682B22">
        <w:rPr>
          <w:rFonts w:cs="Arabic Transparent"/>
          <w:b/>
          <w:bCs/>
          <w:sz w:val="28"/>
          <w:szCs w:val="28"/>
          <w:vertAlign w:val="subscript"/>
          <w:lang w:bidi="ar-DZ"/>
        </w:rPr>
        <w:t>(g)</w:t>
      </w:r>
      <w:r w:rsidRPr="00682B22">
        <w:rPr>
          <w:rFonts w:cs="Arabic Transparent"/>
          <w:b/>
          <w:bCs/>
          <w:sz w:val="28"/>
          <w:szCs w:val="28"/>
          <w:lang w:bidi="ar-DZ"/>
        </w:rPr>
        <w:t xml:space="preserve"> = 2 N</w:t>
      </w:r>
      <w:r w:rsidRPr="00682B22">
        <w:rPr>
          <w:rFonts w:cs="Arabic Transparent"/>
          <w:b/>
          <w:bCs/>
          <w:sz w:val="28"/>
          <w:szCs w:val="28"/>
          <w:vertAlign w:val="subscript"/>
          <w:lang w:bidi="ar-DZ"/>
        </w:rPr>
        <w:t>2(g)</w:t>
      </w:r>
      <w:r w:rsidRPr="00682B22">
        <w:rPr>
          <w:rFonts w:cs="Arabic Transparent"/>
          <w:b/>
          <w:bCs/>
          <w:sz w:val="28"/>
          <w:szCs w:val="28"/>
          <w:lang w:bidi="ar-DZ"/>
        </w:rPr>
        <w:t xml:space="preserve"> +  O</w:t>
      </w:r>
      <w:r w:rsidRPr="00682B22">
        <w:rPr>
          <w:rFonts w:cs="Arabic Transparent"/>
          <w:b/>
          <w:bCs/>
          <w:sz w:val="28"/>
          <w:szCs w:val="28"/>
          <w:vertAlign w:val="subscript"/>
          <w:lang w:bidi="ar-DZ"/>
        </w:rPr>
        <w:t>2(g)</w:t>
      </w:r>
    </w:p>
    <w:p w:rsidR="00C46E47" w:rsidRPr="00682B22" w:rsidRDefault="00C46E47" w:rsidP="00C46E47">
      <w:pPr>
        <w:bidi/>
        <w:rPr>
          <w:rFonts w:cs="Arabic Transparent"/>
          <w:b/>
          <w:bCs/>
          <w:sz w:val="28"/>
          <w:szCs w:val="28"/>
          <w:rtl/>
          <w:lang w:bidi="ar-DZ"/>
        </w:rPr>
      </w:pP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اقترح هذا التفاعل للحصول على جو مناسب في الكبسولات الفضائية.  لدراسة حركية هذا التفاعل ، ندخل كمية </w:t>
      </w:r>
      <w:r w:rsidRPr="00682B22">
        <w:rPr>
          <w:rFonts w:cs="Arabic Transparent"/>
          <w:b/>
          <w:bCs/>
          <w:sz w:val="28"/>
          <w:szCs w:val="28"/>
          <w:lang w:bidi="ar-DZ"/>
        </w:rPr>
        <w:t>n</w:t>
      </w:r>
      <w:r w:rsidRPr="00682B22">
        <w:rPr>
          <w:rFonts w:cs="Arabic Transparent"/>
          <w:b/>
          <w:bCs/>
          <w:sz w:val="28"/>
          <w:szCs w:val="28"/>
          <w:vertAlign w:val="subscript"/>
          <w:lang w:bidi="ar-DZ"/>
        </w:rPr>
        <w:t>0</w:t>
      </w: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من أكسيد ثنائي الأزوت فى وعاء مفرغ مسبقا حجمه </w:t>
      </w:r>
      <w:r w:rsidRPr="00682B22">
        <w:rPr>
          <w:rFonts w:cs="Arabic Transparent"/>
          <w:b/>
          <w:bCs/>
          <w:sz w:val="28"/>
          <w:szCs w:val="28"/>
          <w:lang w:bidi="ar-DZ"/>
        </w:rPr>
        <w:t xml:space="preserve">V = </w:t>
      </w:r>
      <w:smartTag w:uri="urn:schemas-microsoft-com:office:smarttags" w:element="metricconverter">
        <w:smartTagPr>
          <w:attr w:name="ProductID" w:val="3,0 L"/>
        </w:smartTagPr>
        <w:r w:rsidRPr="00682B22">
          <w:rPr>
            <w:rFonts w:cs="Arabic Transparent"/>
            <w:b/>
            <w:bCs/>
            <w:sz w:val="28"/>
            <w:szCs w:val="28"/>
            <w:lang w:bidi="ar-DZ"/>
          </w:rPr>
          <w:t>3,0 L</w:t>
        </w:r>
      </w:smartTag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عند درجة حرارة </w:t>
      </w:r>
      <w:r w:rsidRPr="00682B22">
        <w:rPr>
          <w:rFonts w:cs="Times New Roman"/>
          <w:b/>
          <w:bCs/>
          <w:sz w:val="28"/>
          <w:szCs w:val="28"/>
          <w:lang w:bidi="ar-DZ"/>
        </w:rPr>
        <w:t>θ</w:t>
      </w:r>
      <w:r w:rsidRPr="00682B22">
        <w:rPr>
          <w:rFonts w:cs="Arabic Transparent"/>
          <w:b/>
          <w:bCs/>
          <w:sz w:val="28"/>
          <w:szCs w:val="28"/>
          <w:lang w:bidi="ar-DZ"/>
        </w:rPr>
        <w:t xml:space="preserve"> = 600° C</w:t>
      </w: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، ثم نقيس عند درجة حرارة ثابتة ، الضغط الكلي </w:t>
      </w:r>
      <w:r w:rsidRPr="00682B22">
        <w:rPr>
          <w:rFonts w:cs="Arabic Transparent"/>
          <w:b/>
          <w:bCs/>
          <w:sz w:val="28"/>
          <w:szCs w:val="28"/>
          <w:lang w:bidi="ar-DZ"/>
        </w:rPr>
        <w:t xml:space="preserve">P(t) </w:t>
      </w: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داخل الوعاء بدلالة الزمن:</w:t>
      </w:r>
    </w:p>
    <w:tbl>
      <w:tblPr>
        <w:tblStyle w:val="Grilledutableau"/>
        <w:tblW w:w="0" w:type="auto"/>
        <w:tblInd w:w="667" w:type="dxa"/>
        <w:tblLook w:val="01E0"/>
      </w:tblPr>
      <w:tblGrid>
        <w:gridCol w:w="1718"/>
        <w:gridCol w:w="1718"/>
        <w:gridCol w:w="1718"/>
        <w:gridCol w:w="1718"/>
        <w:gridCol w:w="1718"/>
        <w:gridCol w:w="1718"/>
      </w:tblGrid>
      <w:tr w:rsidR="00C46E47" w:rsidRPr="00682B22" w:rsidTr="004B7FC0">
        <w:tc>
          <w:tcPr>
            <w:tcW w:w="1718" w:type="dxa"/>
          </w:tcPr>
          <w:p w:rsidR="00C46E47" w:rsidRPr="00682B22" w:rsidRDefault="00C46E47" w:rsidP="00DF0969">
            <w:pPr>
              <w:bidi/>
              <w:jc w:val="center"/>
              <w:rPr>
                <w:rFonts w:cs="Arabic Transparent"/>
                <w:b/>
                <w:bCs/>
                <w:sz w:val="28"/>
                <w:szCs w:val="28"/>
                <w:lang w:bidi="ar-DZ"/>
              </w:rPr>
            </w:pPr>
            <w:r w:rsidRPr="00682B22">
              <w:rPr>
                <w:rFonts w:cs="Arabic Transparent"/>
                <w:b/>
                <w:bCs/>
                <w:sz w:val="28"/>
                <w:szCs w:val="28"/>
                <w:lang w:bidi="ar-DZ"/>
              </w:rPr>
              <w:t>t(min)</w:t>
            </w:r>
          </w:p>
        </w:tc>
        <w:tc>
          <w:tcPr>
            <w:tcW w:w="1718" w:type="dxa"/>
          </w:tcPr>
          <w:p w:rsidR="00C46E47" w:rsidRPr="00682B22" w:rsidRDefault="00C46E47" w:rsidP="00DF0969">
            <w:pPr>
              <w:bidi/>
              <w:jc w:val="center"/>
              <w:rPr>
                <w:rFonts w:cs="Arabic Transparent"/>
                <w:b/>
                <w:bCs/>
                <w:sz w:val="28"/>
                <w:szCs w:val="28"/>
                <w:lang w:bidi="ar-DZ"/>
              </w:rPr>
            </w:pPr>
            <w:r w:rsidRPr="00682B22">
              <w:rPr>
                <w:rFonts w:cs="Arabic Transparent"/>
                <w:b/>
                <w:bCs/>
                <w:sz w:val="28"/>
                <w:szCs w:val="28"/>
                <w:lang w:bidi="ar-DZ"/>
              </w:rPr>
              <w:t>0</w:t>
            </w:r>
          </w:p>
        </w:tc>
        <w:tc>
          <w:tcPr>
            <w:tcW w:w="1718" w:type="dxa"/>
          </w:tcPr>
          <w:p w:rsidR="00C46E47" w:rsidRPr="00682B22" w:rsidRDefault="00C46E47" w:rsidP="00DF0969">
            <w:pPr>
              <w:bidi/>
              <w:jc w:val="center"/>
              <w:rPr>
                <w:rFonts w:cs="Arabic Transparent"/>
                <w:b/>
                <w:bCs/>
                <w:sz w:val="28"/>
                <w:szCs w:val="28"/>
                <w:lang w:bidi="ar-DZ"/>
              </w:rPr>
            </w:pPr>
            <w:r w:rsidRPr="00682B22">
              <w:rPr>
                <w:rFonts w:cs="Arabic Transparent"/>
                <w:b/>
                <w:bCs/>
                <w:sz w:val="28"/>
                <w:szCs w:val="28"/>
                <w:lang w:bidi="ar-DZ"/>
              </w:rPr>
              <w:t>12</w:t>
            </w:r>
          </w:p>
        </w:tc>
        <w:tc>
          <w:tcPr>
            <w:tcW w:w="1718" w:type="dxa"/>
          </w:tcPr>
          <w:p w:rsidR="00C46E47" w:rsidRPr="00682B22" w:rsidRDefault="00C46E47" w:rsidP="00DF0969">
            <w:pPr>
              <w:bidi/>
              <w:jc w:val="center"/>
              <w:rPr>
                <w:rFonts w:cs="Arabic Transparent"/>
                <w:b/>
                <w:bCs/>
                <w:sz w:val="28"/>
                <w:szCs w:val="28"/>
                <w:lang w:bidi="ar-DZ"/>
              </w:rPr>
            </w:pPr>
            <w:r w:rsidRPr="00682B22">
              <w:rPr>
                <w:rFonts w:cs="Arabic Transparent"/>
                <w:b/>
                <w:bCs/>
                <w:sz w:val="28"/>
                <w:szCs w:val="28"/>
                <w:lang w:bidi="ar-DZ"/>
              </w:rPr>
              <w:t>25</w:t>
            </w:r>
          </w:p>
        </w:tc>
        <w:tc>
          <w:tcPr>
            <w:tcW w:w="1718" w:type="dxa"/>
          </w:tcPr>
          <w:p w:rsidR="00C46E47" w:rsidRPr="00682B22" w:rsidRDefault="00C46E47" w:rsidP="00DF0969">
            <w:pPr>
              <w:bidi/>
              <w:jc w:val="center"/>
              <w:rPr>
                <w:rFonts w:cs="Arabic Transparent"/>
                <w:b/>
                <w:bCs/>
                <w:sz w:val="28"/>
                <w:szCs w:val="28"/>
                <w:lang w:bidi="ar-DZ"/>
              </w:rPr>
            </w:pPr>
            <w:r w:rsidRPr="00682B22">
              <w:rPr>
                <w:rFonts w:cs="Arabic Transparent"/>
                <w:b/>
                <w:bCs/>
                <w:sz w:val="28"/>
                <w:szCs w:val="28"/>
                <w:lang w:bidi="ar-DZ"/>
              </w:rPr>
              <w:t>45</w:t>
            </w:r>
          </w:p>
        </w:tc>
        <w:tc>
          <w:tcPr>
            <w:tcW w:w="1718" w:type="dxa"/>
          </w:tcPr>
          <w:p w:rsidR="00C46E47" w:rsidRPr="00682B22" w:rsidRDefault="00C46E47" w:rsidP="00DF0969">
            <w:pPr>
              <w:bidi/>
              <w:jc w:val="center"/>
              <w:rPr>
                <w:rFonts w:cs="Arabic Transparent"/>
                <w:b/>
                <w:bCs/>
                <w:sz w:val="28"/>
                <w:szCs w:val="28"/>
                <w:lang w:bidi="ar-DZ"/>
              </w:rPr>
            </w:pPr>
            <w:r w:rsidRPr="00682B22">
              <w:rPr>
                <w:rFonts w:cs="Arabic Transparent"/>
                <w:b/>
                <w:bCs/>
                <w:sz w:val="28"/>
                <w:szCs w:val="28"/>
                <w:lang w:bidi="ar-DZ"/>
              </w:rPr>
              <w:t>90</w:t>
            </w:r>
          </w:p>
        </w:tc>
      </w:tr>
      <w:tr w:rsidR="00C46E47" w:rsidRPr="00682B22" w:rsidTr="004B7FC0">
        <w:tc>
          <w:tcPr>
            <w:tcW w:w="1718" w:type="dxa"/>
          </w:tcPr>
          <w:p w:rsidR="00C46E47" w:rsidRPr="00682B22" w:rsidRDefault="00C46E47" w:rsidP="00DF0969">
            <w:pPr>
              <w:bidi/>
              <w:jc w:val="center"/>
              <w:rPr>
                <w:rFonts w:cs="Arabic Transparent"/>
                <w:b/>
                <w:bCs/>
                <w:sz w:val="28"/>
                <w:szCs w:val="28"/>
                <w:lang w:bidi="ar-DZ"/>
              </w:rPr>
            </w:pPr>
            <w:r w:rsidRPr="00682B22">
              <w:rPr>
                <w:rFonts w:cs="Arabic Transparent"/>
                <w:b/>
                <w:bCs/>
                <w:sz w:val="28"/>
                <w:szCs w:val="28"/>
                <w:lang w:bidi="ar-DZ"/>
              </w:rPr>
              <w:t>P(t) (kPa)</w:t>
            </w:r>
          </w:p>
        </w:tc>
        <w:tc>
          <w:tcPr>
            <w:tcW w:w="1718" w:type="dxa"/>
          </w:tcPr>
          <w:p w:rsidR="00C46E47" w:rsidRPr="00682B22" w:rsidRDefault="00C46E47" w:rsidP="00DF0969">
            <w:pPr>
              <w:bidi/>
              <w:jc w:val="center"/>
              <w:rPr>
                <w:rFonts w:cs="Arabic Transparent"/>
                <w:b/>
                <w:bCs/>
                <w:sz w:val="28"/>
                <w:szCs w:val="28"/>
                <w:lang w:bidi="ar-DZ"/>
              </w:rPr>
            </w:pPr>
            <w:r w:rsidRPr="00682B22">
              <w:rPr>
                <w:rFonts w:cs="Arabic Transparent"/>
                <w:b/>
                <w:bCs/>
                <w:sz w:val="28"/>
                <w:szCs w:val="28"/>
                <w:lang w:bidi="ar-DZ"/>
              </w:rPr>
              <w:t>100,0</w:t>
            </w:r>
          </w:p>
        </w:tc>
        <w:tc>
          <w:tcPr>
            <w:tcW w:w="1718" w:type="dxa"/>
          </w:tcPr>
          <w:p w:rsidR="00C46E47" w:rsidRPr="00682B22" w:rsidRDefault="00C46E47" w:rsidP="00DF0969">
            <w:pPr>
              <w:bidi/>
              <w:jc w:val="center"/>
              <w:rPr>
                <w:rFonts w:cs="Arabic Transparent"/>
                <w:b/>
                <w:bCs/>
                <w:sz w:val="28"/>
                <w:szCs w:val="28"/>
                <w:lang w:bidi="ar-DZ"/>
              </w:rPr>
            </w:pPr>
            <w:r w:rsidRPr="00682B22">
              <w:rPr>
                <w:rFonts w:cs="Arabic Transparent"/>
                <w:b/>
                <w:bCs/>
                <w:sz w:val="28"/>
                <w:szCs w:val="28"/>
                <w:lang w:bidi="ar-DZ"/>
              </w:rPr>
              <w:t>106,2</w:t>
            </w:r>
          </w:p>
        </w:tc>
        <w:tc>
          <w:tcPr>
            <w:tcW w:w="1718" w:type="dxa"/>
          </w:tcPr>
          <w:p w:rsidR="00C46E47" w:rsidRPr="00682B22" w:rsidRDefault="00C46E47" w:rsidP="00DF0969">
            <w:pPr>
              <w:bidi/>
              <w:jc w:val="center"/>
              <w:rPr>
                <w:rFonts w:cs="Arabic Transparent"/>
                <w:b/>
                <w:bCs/>
                <w:sz w:val="28"/>
                <w:szCs w:val="28"/>
                <w:lang w:bidi="ar-DZ"/>
              </w:rPr>
            </w:pPr>
            <w:r w:rsidRPr="00682B22">
              <w:rPr>
                <w:rFonts w:cs="Arabic Transparent"/>
                <w:b/>
                <w:bCs/>
                <w:sz w:val="28"/>
                <w:szCs w:val="28"/>
                <w:lang w:bidi="ar-DZ"/>
              </w:rPr>
              <w:t>112,0</w:t>
            </w:r>
          </w:p>
        </w:tc>
        <w:tc>
          <w:tcPr>
            <w:tcW w:w="1718" w:type="dxa"/>
          </w:tcPr>
          <w:p w:rsidR="00C46E47" w:rsidRPr="00682B22" w:rsidRDefault="00C46E47" w:rsidP="00DF0969">
            <w:pPr>
              <w:bidi/>
              <w:jc w:val="center"/>
              <w:rPr>
                <w:rFonts w:cs="Arabic Transparent"/>
                <w:b/>
                <w:bCs/>
                <w:sz w:val="28"/>
                <w:szCs w:val="28"/>
                <w:lang w:bidi="ar-DZ"/>
              </w:rPr>
            </w:pPr>
            <w:r w:rsidRPr="00682B22">
              <w:rPr>
                <w:rFonts w:cs="Arabic Transparent"/>
                <w:b/>
                <w:bCs/>
                <w:sz w:val="28"/>
                <w:szCs w:val="28"/>
                <w:lang w:bidi="ar-DZ"/>
              </w:rPr>
              <w:t>119,5</w:t>
            </w:r>
          </w:p>
        </w:tc>
        <w:tc>
          <w:tcPr>
            <w:tcW w:w="1718" w:type="dxa"/>
          </w:tcPr>
          <w:p w:rsidR="00C46E47" w:rsidRPr="00682B22" w:rsidRDefault="00C46E47" w:rsidP="00DF0969">
            <w:pPr>
              <w:bidi/>
              <w:jc w:val="center"/>
              <w:rPr>
                <w:rFonts w:cs="Arabic Transparent"/>
                <w:b/>
                <w:bCs/>
                <w:sz w:val="28"/>
                <w:szCs w:val="28"/>
                <w:lang w:bidi="ar-DZ"/>
              </w:rPr>
            </w:pPr>
            <w:r w:rsidRPr="00682B22">
              <w:rPr>
                <w:rFonts w:cs="Arabic Transparent"/>
                <w:b/>
                <w:bCs/>
                <w:sz w:val="28"/>
                <w:szCs w:val="28"/>
                <w:lang w:bidi="ar-DZ"/>
              </w:rPr>
              <w:t>131,4</w:t>
            </w:r>
          </w:p>
        </w:tc>
      </w:tr>
    </w:tbl>
    <w:p w:rsidR="00C46E47" w:rsidRPr="00682B22" w:rsidRDefault="00C46E47" w:rsidP="00C46E47">
      <w:pPr>
        <w:bidi/>
        <w:spacing w:after="0"/>
        <w:rPr>
          <w:rFonts w:cs="Arabic Transparent"/>
          <w:b/>
          <w:bCs/>
          <w:sz w:val="28"/>
          <w:szCs w:val="28"/>
          <w:rtl/>
          <w:lang w:bidi="ar-DZ"/>
        </w:rPr>
      </w:pPr>
    </w:p>
    <w:p w:rsidR="00C46E47" w:rsidRPr="00682B22" w:rsidRDefault="00C46E47" w:rsidP="009073DB">
      <w:pPr>
        <w:bidi/>
        <w:spacing w:after="0"/>
        <w:outlineLvl w:val="0"/>
        <w:rPr>
          <w:rFonts w:cs="Arabic Transparent"/>
          <w:b/>
          <w:bCs/>
          <w:sz w:val="28"/>
          <w:szCs w:val="28"/>
          <w:lang w:bidi="ar-DZ"/>
        </w:rPr>
      </w:pP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1/ من قانون الغاز المثالي ، استنتج قيمة </w:t>
      </w:r>
      <w:r w:rsidRPr="00682B22">
        <w:rPr>
          <w:rFonts w:cs="Arabic Transparent"/>
          <w:b/>
          <w:bCs/>
          <w:sz w:val="28"/>
          <w:szCs w:val="28"/>
          <w:lang w:bidi="ar-DZ"/>
        </w:rPr>
        <w:t>n</w:t>
      </w:r>
      <w:r w:rsidRPr="00682B22">
        <w:rPr>
          <w:rFonts w:cs="Arabic Transparent"/>
          <w:b/>
          <w:bCs/>
          <w:sz w:val="28"/>
          <w:szCs w:val="28"/>
          <w:vertAlign w:val="subscript"/>
          <w:lang w:bidi="ar-DZ"/>
        </w:rPr>
        <w:t>0</w:t>
      </w: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علما أن الضغط الإبتدائي: </w:t>
      </w:r>
      <w:r w:rsidRPr="00682B22">
        <w:rPr>
          <w:rFonts w:cs="Arabic Transparent"/>
          <w:b/>
          <w:bCs/>
          <w:sz w:val="28"/>
          <w:szCs w:val="28"/>
          <w:lang w:bidi="ar-DZ"/>
        </w:rPr>
        <w:t>P(0) = 100,0 kPa</w:t>
      </w: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</w:t>
      </w:r>
    </w:p>
    <w:p w:rsidR="00C46E47" w:rsidRPr="00682B22" w:rsidRDefault="00C46E47" w:rsidP="009073DB">
      <w:pPr>
        <w:bidi/>
        <w:spacing w:after="0"/>
        <w:outlineLvl w:val="0"/>
        <w:rPr>
          <w:rFonts w:cs="Arabic Transparent"/>
          <w:b/>
          <w:bCs/>
          <w:sz w:val="28"/>
          <w:szCs w:val="28"/>
          <w:lang w:bidi="ar-DZ"/>
        </w:rPr>
      </w:pP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2/ أنشئ جدول التقدم. </w:t>
      </w:r>
    </w:p>
    <w:p w:rsidR="00C46E47" w:rsidRPr="00682B22" w:rsidRDefault="00C46E47" w:rsidP="009073DB">
      <w:pPr>
        <w:bidi/>
        <w:spacing w:after="0"/>
        <w:outlineLvl w:val="0"/>
        <w:rPr>
          <w:rFonts w:cs="Arabic Transparent"/>
          <w:b/>
          <w:bCs/>
          <w:color w:val="FF0000"/>
          <w:sz w:val="28"/>
          <w:szCs w:val="28"/>
          <w:rtl/>
          <w:lang w:bidi="ar-DZ"/>
        </w:rPr>
      </w:pP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3/عبر عن كمية المادة الغازية </w:t>
      </w:r>
      <w:r w:rsidRPr="00682B22">
        <w:rPr>
          <w:rFonts w:cs="Arabic Transparent"/>
          <w:b/>
          <w:bCs/>
          <w:sz w:val="28"/>
          <w:szCs w:val="28"/>
          <w:lang w:bidi="ar-DZ"/>
        </w:rPr>
        <w:t>n</w:t>
      </w:r>
      <w:r w:rsidRPr="00682B22">
        <w:rPr>
          <w:rFonts w:cs="Arabic Transparent"/>
          <w:b/>
          <w:bCs/>
          <w:sz w:val="28"/>
          <w:szCs w:val="28"/>
          <w:vertAlign w:val="subscript"/>
          <w:lang w:bidi="ar-DZ"/>
        </w:rPr>
        <w:t>g</w:t>
      </w: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في اللحظة </w:t>
      </w:r>
      <w:r w:rsidRPr="00682B22">
        <w:rPr>
          <w:rFonts w:cs="Arabic Transparent"/>
          <w:b/>
          <w:bCs/>
          <w:sz w:val="28"/>
          <w:szCs w:val="28"/>
          <w:lang w:bidi="ar-DZ"/>
        </w:rPr>
        <w:t>t</w:t>
      </w: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بدلالة </w:t>
      </w:r>
      <w:r w:rsidRPr="00682B22">
        <w:rPr>
          <w:rFonts w:cs="Arabic Transparent"/>
          <w:b/>
          <w:bCs/>
          <w:sz w:val="28"/>
          <w:szCs w:val="28"/>
          <w:lang w:bidi="ar-DZ"/>
        </w:rPr>
        <w:t>n</w:t>
      </w:r>
      <w:r w:rsidRPr="00682B22">
        <w:rPr>
          <w:rFonts w:cs="Arabic Transparent"/>
          <w:b/>
          <w:bCs/>
          <w:sz w:val="28"/>
          <w:szCs w:val="28"/>
          <w:vertAlign w:val="subscript"/>
          <w:lang w:bidi="ar-DZ"/>
        </w:rPr>
        <w:t>0</w:t>
      </w: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و </w:t>
      </w:r>
      <w:r w:rsidRPr="00682B22">
        <w:rPr>
          <w:rFonts w:cs="Arabic Transparent"/>
          <w:b/>
          <w:bCs/>
          <w:sz w:val="28"/>
          <w:szCs w:val="28"/>
          <w:lang w:bidi="ar-DZ"/>
        </w:rPr>
        <w:t>x</w:t>
      </w: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. </w:t>
      </w:r>
    </w:p>
    <w:p w:rsidR="00C30026" w:rsidRPr="00682B22" w:rsidRDefault="00C30026" w:rsidP="00DB6932">
      <w:pPr>
        <w:bidi/>
        <w:spacing w:after="0"/>
        <w:rPr>
          <w:rFonts w:cs="Arabic Transparent"/>
          <w:b/>
          <w:bCs/>
          <w:color w:val="FF0000"/>
          <w:sz w:val="28"/>
          <w:szCs w:val="28"/>
          <w:rtl/>
          <w:lang w:bidi="ar-DZ"/>
        </w:rPr>
      </w:pP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>4/بتطبيق قانون الغاز المثالي عند اللحظة الابتدائية (</w:t>
      </w:r>
      <w:r w:rsidRPr="00682B22">
        <w:rPr>
          <w:rFonts w:cs="Arabic Transparent"/>
          <w:b/>
          <w:bCs/>
          <w:sz w:val="28"/>
          <w:szCs w:val="28"/>
          <w:lang w:bidi="ar-DZ"/>
        </w:rPr>
        <w:t>t = 0</w:t>
      </w: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و </w:t>
      </w:r>
      <w:r w:rsidRPr="00682B22">
        <w:rPr>
          <w:rFonts w:cs="Arabic Transparent"/>
          <w:b/>
          <w:bCs/>
          <w:sz w:val="28"/>
          <w:szCs w:val="28"/>
          <w:lang w:bidi="ar-DZ"/>
        </w:rPr>
        <w:t>P = P(0)</w:t>
      </w: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) و عند اللحظة </w:t>
      </w:r>
      <w:r w:rsidRPr="00682B22">
        <w:rPr>
          <w:rFonts w:cs="Arabic Transparent"/>
          <w:b/>
          <w:bCs/>
          <w:sz w:val="28"/>
          <w:szCs w:val="28"/>
          <w:lang w:bidi="ar-DZ"/>
        </w:rPr>
        <w:t>t</w:t>
      </w: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، أثبت أن : </w:t>
      </w:r>
      <w:r w:rsidR="00DB6932" w:rsidRPr="00DB6932">
        <w:rPr>
          <w:rFonts w:cs="Arabic Transparent"/>
          <w:b/>
          <w:bCs/>
          <w:position w:val="-30"/>
          <w:sz w:val="28"/>
          <w:szCs w:val="28"/>
          <w:lang w:bidi="ar-DZ"/>
        </w:rPr>
        <w:object w:dxaOrig="294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41.25pt" o:ole="">
            <v:imagedata r:id="rId8" o:title=""/>
          </v:shape>
          <o:OLEObject Type="Embed" ProgID="Equation.DSMT4" ShapeID="_x0000_i1025" DrawAspect="Content" ObjectID="_1461229106" r:id="rId9"/>
        </w:object>
      </w:r>
      <w:r w:rsidR="00DB6932" w:rsidRPr="00DB6932">
        <w:rPr>
          <w:rFonts w:cs="Arabic Transparent"/>
          <w:b/>
          <w:bCs/>
          <w:position w:val="-4"/>
          <w:sz w:val="28"/>
          <w:szCs w:val="28"/>
          <w:lang w:bidi="ar-DZ"/>
        </w:rPr>
        <w:object w:dxaOrig="220" w:dyaOrig="340">
          <v:shape id="_x0000_i1026" type="#_x0000_t75" style="width:11.25pt;height:18pt" o:ole="">
            <v:imagedata r:id="rId10" o:title=""/>
          </v:shape>
          <o:OLEObject Type="Embed" ProgID="Equation.DSMT4" ShapeID="_x0000_i1026" DrawAspect="Content" ObjectID="_1461229107" r:id="rId11"/>
        </w:object>
      </w: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حيث </w:t>
      </w:r>
      <w:r w:rsidRPr="00682B22">
        <w:rPr>
          <w:rFonts w:cs="Arabic Transparent"/>
          <w:b/>
          <w:bCs/>
          <w:sz w:val="28"/>
          <w:szCs w:val="28"/>
          <w:lang w:bidi="ar-DZ"/>
        </w:rPr>
        <w:t>R</w:t>
      </w: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ثابت الغازات المثالية ، ثم أكمل الجدول التالي:</w:t>
      </w:r>
    </w:p>
    <w:tbl>
      <w:tblPr>
        <w:tblStyle w:val="Grilledutableau"/>
        <w:tblW w:w="0" w:type="auto"/>
        <w:tblInd w:w="667" w:type="dxa"/>
        <w:tblLook w:val="01E0"/>
      </w:tblPr>
      <w:tblGrid>
        <w:gridCol w:w="1718"/>
        <w:gridCol w:w="1718"/>
        <w:gridCol w:w="1718"/>
        <w:gridCol w:w="1718"/>
        <w:gridCol w:w="1718"/>
        <w:gridCol w:w="1718"/>
      </w:tblGrid>
      <w:tr w:rsidR="00C30026" w:rsidRPr="00682B22" w:rsidTr="00776F2B">
        <w:tc>
          <w:tcPr>
            <w:tcW w:w="1718" w:type="dxa"/>
          </w:tcPr>
          <w:p w:rsidR="00C30026" w:rsidRPr="00682B22" w:rsidRDefault="00C30026" w:rsidP="00DF0969">
            <w:pPr>
              <w:bidi/>
              <w:jc w:val="center"/>
              <w:rPr>
                <w:rFonts w:cs="Arabic Transparent"/>
                <w:b/>
                <w:bCs/>
                <w:i/>
                <w:iCs/>
                <w:sz w:val="28"/>
                <w:szCs w:val="28"/>
                <w:lang w:bidi="ar-DZ"/>
              </w:rPr>
            </w:pPr>
            <w:r w:rsidRPr="00682B22">
              <w:rPr>
                <w:rFonts w:cs="Arabic Transparent"/>
                <w:b/>
                <w:bCs/>
                <w:i/>
                <w:iCs/>
                <w:sz w:val="28"/>
                <w:szCs w:val="28"/>
                <w:lang w:bidi="ar-DZ"/>
              </w:rPr>
              <w:t>t(min)</w:t>
            </w:r>
          </w:p>
        </w:tc>
        <w:tc>
          <w:tcPr>
            <w:tcW w:w="1718" w:type="dxa"/>
          </w:tcPr>
          <w:p w:rsidR="00C30026" w:rsidRPr="00682B22" w:rsidRDefault="00C30026" w:rsidP="00DF0969">
            <w:pPr>
              <w:bidi/>
              <w:jc w:val="center"/>
              <w:rPr>
                <w:rFonts w:cs="Arabic Transparent"/>
                <w:b/>
                <w:bCs/>
                <w:i/>
                <w:iCs/>
                <w:sz w:val="28"/>
                <w:szCs w:val="28"/>
                <w:lang w:bidi="ar-DZ"/>
              </w:rPr>
            </w:pPr>
            <w:r w:rsidRPr="00682B22">
              <w:rPr>
                <w:rFonts w:cs="Arabic Transparent"/>
                <w:b/>
                <w:bCs/>
                <w:i/>
                <w:iCs/>
                <w:sz w:val="28"/>
                <w:szCs w:val="28"/>
                <w:lang w:bidi="ar-DZ"/>
              </w:rPr>
              <w:t>0</w:t>
            </w:r>
          </w:p>
        </w:tc>
        <w:tc>
          <w:tcPr>
            <w:tcW w:w="1718" w:type="dxa"/>
          </w:tcPr>
          <w:p w:rsidR="00C30026" w:rsidRPr="00682B22" w:rsidRDefault="00C30026" w:rsidP="00DF0969">
            <w:pPr>
              <w:bidi/>
              <w:jc w:val="center"/>
              <w:rPr>
                <w:rFonts w:cs="Arabic Transparent"/>
                <w:b/>
                <w:bCs/>
                <w:i/>
                <w:iCs/>
                <w:sz w:val="28"/>
                <w:szCs w:val="28"/>
                <w:lang w:bidi="ar-DZ"/>
              </w:rPr>
            </w:pPr>
            <w:r w:rsidRPr="00682B22">
              <w:rPr>
                <w:rFonts w:cs="Arabic Transparent"/>
                <w:b/>
                <w:bCs/>
                <w:i/>
                <w:iCs/>
                <w:sz w:val="28"/>
                <w:szCs w:val="28"/>
                <w:lang w:bidi="ar-DZ"/>
              </w:rPr>
              <w:t>12</w:t>
            </w:r>
          </w:p>
        </w:tc>
        <w:tc>
          <w:tcPr>
            <w:tcW w:w="1718" w:type="dxa"/>
          </w:tcPr>
          <w:p w:rsidR="00C30026" w:rsidRPr="00682B22" w:rsidRDefault="00C30026" w:rsidP="00DF0969">
            <w:pPr>
              <w:bidi/>
              <w:jc w:val="center"/>
              <w:rPr>
                <w:rFonts w:cs="Arabic Transparent"/>
                <w:b/>
                <w:bCs/>
                <w:i/>
                <w:iCs/>
                <w:sz w:val="28"/>
                <w:szCs w:val="28"/>
                <w:lang w:bidi="ar-DZ"/>
              </w:rPr>
            </w:pPr>
            <w:r w:rsidRPr="00682B22">
              <w:rPr>
                <w:rFonts w:cs="Arabic Transparent"/>
                <w:b/>
                <w:bCs/>
                <w:i/>
                <w:iCs/>
                <w:sz w:val="28"/>
                <w:szCs w:val="28"/>
                <w:lang w:bidi="ar-DZ"/>
              </w:rPr>
              <w:t>25</w:t>
            </w:r>
          </w:p>
        </w:tc>
        <w:tc>
          <w:tcPr>
            <w:tcW w:w="1718" w:type="dxa"/>
          </w:tcPr>
          <w:p w:rsidR="00C30026" w:rsidRPr="00682B22" w:rsidRDefault="00C30026" w:rsidP="00DF0969">
            <w:pPr>
              <w:bidi/>
              <w:jc w:val="center"/>
              <w:rPr>
                <w:rFonts w:cs="Arabic Transparent"/>
                <w:b/>
                <w:bCs/>
                <w:i/>
                <w:iCs/>
                <w:sz w:val="28"/>
                <w:szCs w:val="28"/>
                <w:lang w:bidi="ar-DZ"/>
              </w:rPr>
            </w:pPr>
            <w:r w:rsidRPr="00682B22">
              <w:rPr>
                <w:rFonts w:cs="Arabic Transparent"/>
                <w:b/>
                <w:bCs/>
                <w:i/>
                <w:iCs/>
                <w:sz w:val="28"/>
                <w:szCs w:val="28"/>
                <w:lang w:bidi="ar-DZ"/>
              </w:rPr>
              <w:t>45</w:t>
            </w:r>
          </w:p>
        </w:tc>
        <w:tc>
          <w:tcPr>
            <w:tcW w:w="1718" w:type="dxa"/>
          </w:tcPr>
          <w:p w:rsidR="00C30026" w:rsidRPr="00682B22" w:rsidRDefault="00C30026" w:rsidP="00DF0969">
            <w:pPr>
              <w:bidi/>
              <w:jc w:val="center"/>
              <w:rPr>
                <w:rFonts w:cs="Arabic Transparent"/>
                <w:b/>
                <w:bCs/>
                <w:i/>
                <w:iCs/>
                <w:sz w:val="28"/>
                <w:szCs w:val="28"/>
                <w:lang w:bidi="ar-DZ"/>
              </w:rPr>
            </w:pPr>
            <w:r w:rsidRPr="00682B22">
              <w:rPr>
                <w:rFonts w:cs="Arabic Transparent"/>
                <w:b/>
                <w:bCs/>
                <w:i/>
                <w:iCs/>
                <w:sz w:val="28"/>
                <w:szCs w:val="28"/>
                <w:lang w:bidi="ar-DZ"/>
              </w:rPr>
              <w:t>90</w:t>
            </w:r>
          </w:p>
        </w:tc>
      </w:tr>
      <w:tr w:rsidR="00C30026" w:rsidRPr="00682B22" w:rsidTr="00776F2B">
        <w:tc>
          <w:tcPr>
            <w:tcW w:w="1718" w:type="dxa"/>
          </w:tcPr>
          <w:p w:rsidR="00C30026" w:rsidRPr="00682B22" w:rsidRDefault="00C30026" w:rsidP="00DF0969">
            <w:pPr>
              <w:bidi/>
              <w:jc w:val="center"/>
              <w:rPr>
                <w:rFonts w:cs="Arabic Transparent"/>
                <w:b/>
                <w:bCs/>
                <w:i/>
                <w:iCs/>
                <w:sz w:val="28"/>
                <w:szCs w:val="28"/>
                <w:lang w:bidi="ar-DZ"/>
              </w:rPr>
            </w:pPr>
            <w:r w:rsidRPr="00682B22">
              <w:rPr>
                <w:rFonts w:cs="Arabic Transparent"/>
                <w:b/>
                <w:bCs/>
                <w:i/>
                <w:iCs/>
                <w:sz w:val="28"/>
                <w:szCs w:val="28"/>
                <w:lang w:bidi="ar-DZ"/>
              </w:rPr>
              <w:t>x(mmol)</w:t>
            </w:r>
          </w:p>
        </w:tc>
        <w:tc>
          <w:tcPr>
            <w:tcW w:w="1718" w:type="dxa"/>
          </w:tcPr>
          <w:p w:rsidR="00C30026" w:rsidRPr="00682B22" w:rsidRDefault="00C30026" w:rsidP="00DF0969">
            <w:pPr>
              <w:bidi/>
              <w:jc w:val="center"/>
              <w:rPr>
                <w:rFonts w:cs="Arabic Transparent"/>
                <w:b/>
                <w:bCs/>
                <w:sz w:val="28"/>
                <w:szCs w:val="28"/>
                <w:lang w:bidi="ar-DZ"/>
              </w:rPr>
            </w:pPr>
          </w:p>
        </w:tc>
        <w:tc>
          <w:tcPr>
            <w:tcW w:w="1718" w:type="dxa"/>
          </w:tcPr>
          <w:p w:rsidR="00C30026" w:rsidRPr="00682B22" w:rsidRDefault="00C30026" w:rsidP="00DF0969">
            <w:pPr>
              <w:bidi/>
              <w:jc w:val="center"/>
              <w:rPr>
                <w:rFonts w:cs="Arabic Transparent"/>
                <w:b/>
                <w:bCs/>
                <w:sz w:val="28"/>
                <w:szCs w:val="28"/>
                <w:lang w:bidi="ar-DZ"/>
              </w:rPr>
            </w:pPr>
          </w:p>
        </w:tc>
        <w:tc>
          <w:tcPr>
            <w:tcW w:w="1718" w:type="dxa"/>
          </w:tcPr>
          <w:p w:rsidR="00C30026" w:rsidRPr="00682B22" w:rsidRDefault="00C30026" w:rsidP="00DF0969">
            <w:pPr>
              <w:bidi/>
              <w:jc w:val="center"/>
              <w:rPr>
                <w:rFonts w:cs="Arabic Transparent"/>
                <w:b/>
                <w:bCs/>
                <w:sz w:val="28"/>
                <w:szCs w:val="28"/>
                <w:lang w:bidi="ar-DZ"/>
              </w:rPr>
            </w:pPr>
          </w:p>
        </w:tc>
        <w:tc>
          <w:tcPr>
            <w:tcW w:w="1718" w:type="dxa"/>
          </w:tcPr>
          <w:p w:rsidR="00C30026" w:rsidRPr="00682B22" w:rsidRDefault="00C30026" w:rsidP="00DF0969">
            <w:pPr>
              <w:bidi/>
              <w:jc w:val="center"/>
              <w:rPr>
                <w:rFonts w:cs="Arabic Transparent"/>
                <w:b/>
                <w:bCs/>
                <w:sz w:val="28"/>
                <w:szCs w:val="28"/>
                <w:lang w:bidi="ar-DZ"/>
              </w:rPr>
            </w:pPr>
          </w:p>
        </w:tc>
        <w:tc>
          <w:tcPr>
            <w:tcW w:w="1718" w:type="dxa"/>
          </w:tcPr>
          <w:p w:rsidR="00C30026" w:rsidRPr="00682B22" w:rsidRDefault="00C30026" w:rsidP="00DF0969">
            <w:pPr>
              <w:bidi/>
              <w:jc w:val="center"/>
              <w:rPr>
                <w:rFonts w:cs="Arabic Transparent"/>
                <w:b/>
                <w:bCs/>
                <w:sz w:val="28"/>
                <w:szCs w:val="28"/>
                <w:lang w:bidi="ar-DZ"/>
              </w:rPr>
            </w:pPr>
          </w:p>
        </w:tc>
      </w:tr>
    </w:tbl>
    <w:p w:rsidR="00C30026" w:rsidRPr="00682B22" w:rsidRDefault="00C30026" w:rsidP="00C30026">
      <w:pPr>
        <w:bidi/>
        <w:spacing w:after="0"/>
        <w:rPr>
          <w:rFonts w:cs="Arabic Transparent"/>
          <w:b/>
          <w:bCs/>
          <w:sz w:val="28"/>
          <w:szCs w:val="28"/>
          <w:lang w:bidi="ar-DZ"/>
        </w:rPr>
      </w:pPr>
    </w:p>
    <w:p w:rsidR="00C30026" w:rsidRPr="00682B22" w:rsidRDefault="00C30026" w:rsidP="009073DB">
      <w:pPr>
        <w:bidi/>
        <w:spacing w:after="0"/>
        <w:outlineLvl w:val="0"/>
        <w:rPr>
          <w:rFonts w:cs="Arabic Transparent"/>
          <w:b/>
          <w:bCs/>
          <w:sz w:val="28"/>
          <w:szCs w:val="28"/>
          <w:rtl/>
          <w:lang w:bidi="ar-DZ"/>
        </w:rPr>
      </w:pP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5/ أرسم المنحني </w:t>
      </w:r>
      <w:r w:rsidRPr="00682B22">
        <w:rPr>
          <w:rFonts w:cs="Arabic Transparent"/>
          <w:b/>
          <w:bCs/>
          <w:sz w:val="28"/>
          <w:szCs w:val="28"/>
          <w:lang w:bidi="ar-DZ"/>
        </w:rPr>
        <w:t>x(t)</w:t>
      </w: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. </w:t>
      </w:r>
    </w:p>
    <w:p w:rsidR="00C30026" w:rsidRPr="00682B22" w:rsidRDefault="00C30026" w:rsidP="009073DB">
      <w:pPr>
        <w:bidi/>
        <w:spacing w:after="0"/>
        <w:outlineLvl w:val="0"/>
        <w:rPr>
          <w:rFonts w:cs="Arabic Transparent"/>
          <w:b/>
          <w:bCs/>
          <w:sz w:val="28"/>
          <w:szCs w:val="28"/>
          <w:rtl/>
          <w:lang w:bidi="ar-DZ"/>
        </w:rPr>
      </w:pP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6/ عرف السرعة الحجمية للتفاعل. أحسبها عند اللحظة </w:t>
      </w:r>
      <w:r w:rsidRPr="00682B22">
        <w:rPr>
          <w:rFonts w:cs="Arabic Transparent"/>
          <w:b/>
          <w:bCs/>
          <w:sz w:val="28"/>
          <w:szCs w:val="28"/>
          <w:lang w:bidi="ar-DZ"/>
        </w:rPr>
        <w:t>t = 25 min</w:t>
      </w: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. </w:t>
      </w:r>
    </w:p>
    <w:p w:rsidR="00C30026" w:rsidRPr="00682B22" w:rsidRDefault="00C30026" w:rsidP="009073DB">
      <w:pPr>
        <w:bidi/>
        <w:spacing w:after="0"/>
        <w:outlineLvl w:val="0"/>
        <w:rPr>
          <w:rFonts w:cs="Arabic Transparent"/>
          <w:b/>
          <w:bCs/>
          <w:sz w:val="28"/>
          <w:szCs w:val="28"/>
          <w:rtl/>
          <w:lang w:bidi="ar-DZ"/>
        </w:rPr>
      </w:pP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7/ عرف زمن نصف التفاعل </w:t>
      </w:r>
      <w:r w:rsidRPr="00682B22">
        <w:rPr>
          <w:rFonts w:cs="Arabic Transparent"/>
          <w:b/>
          <w:bCs/>
          <w:sz w:val="28"/>
          <w:szCs w:val="28"/>
          <w:lang w:bidi="ar-DZ"/>
        </w:rPr>
        <w:t>t</w:t>
      </w:r>
      <w:r w:rsidRPr="00682B22">
        <w:rPr>
          <w:rFonts w:cs="Arabic Transparent"/>
          <w:b/>
          <w:bCs/>
          <w:sz w:val="28"/>
          <w:szCs w:val="28"/>
          <w:vertAlign w:val="subscript"/>
          <w:lang w:bidi="ar-DZ"/>
        </w:rPr>
        <w:t>1/2</w:t>
      </w: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، ثم استنتج قيمته من البيان. </w:t>
      </w:r>
    </w:p>
    <w:p w:rsidR="00C30026" w:rsidRPr="00682B22" w:rsidRDefault="00C30026" w:rsidP="009073DB">
      <w:pPr>
        <w:bidi/>
        <w:spacing w:after="0"/>
        <w:outlineLvl w:val="0"/>
        <w:rPr>
          <w:rFonts w:cs="Arabic Transparent"/>
          <w:b/>
          <w:bCs/>
          <w:sz w:val="28"/>
          <w:szCs w:val="28"/>
          <w:rtl/>
          <w:lang w:bidi="ar-DZ"/>
        </w:rPr>
      </w:pP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المعطيات : </w:t>
      </w:r>
      <w:r w:rsidRPr="00682B22">
        <w:rPr>
          <w:rFonts w:cs="Arabic Transparent"/>
          <w:b/>
          <w:bCs/>
          <w:sz w:val="28"/>
          <w:szCs w:val="28"/>
          <w:lang w:bidi="ar-DZ"/>
        </w:rPr>
        <w:t>R = 8,314 J.K</w:t>
      </w:r>
      <w:r w:rsidRPr="00682B22">
        <w:rPr>
          <w:rFonts w:cs="Arabic Transparent"/>
          <w:b/>
          <w:bCs/>
          <w:sz w:val="28"/>
          <w:szCs w:val="28"/>
          <w:vertAlign w:val="superscript"/>
          <w:lang w:bidi="ar-DZ"/>
        </w:rPr>
        <w:t>-1</w:t>
      </w:r>
      <w:r w:rsidRPr="00682B22">
        <w:rPr>
          <w:rFonts w:cs="Arabic Transparent"/>
          <w:b/>
          <w:bCs/>
          <w:sz w:val="28"/>
          <w:szCs w:val="28"/>
          <w:lang w:bidi="ar-DZ"/>
        </w:rPr>
        <w:t>.mol</w:t>
      </w:r>
      <w:r w:rsidRPr="00682B22">
        <w:rPr>
          <w:rFonts w:cs="Arabic Transparent"/>
          <w:b/>
          <w:bCs/>
          <w:sz w:val="28"/>
          <w:szCs w:val="28"/>
          <w:vertAlign w:val="superscript"/>
          <w:lang w:bidi="ar-DZ"/>
        </w:rPr>
        <w:t>-1</w:t>
      </w:r>
    </w:p>
    <w:p w:rsidR="00C30026" w:rsidRPr="00682B22" w:rsidRDefault="00C30026" w:rsidP="009073DB">
      <w:pPr>
        <w:bidi/>
        <w:outlineLvl w:val="0"/>
        <w:rPr>
          <w:rFonts w:cs="Arabic Transparent"/>
          <w:b/>
          <w:bCs/>
          <w:sz w:val="28"/>
          <w:szCs w:val="28"/>
          <w:rtl/>
          <w:lang w:bidi="ar-DZ"/>
        </w:rPr>
      </w:pP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تنبيه : الضغط بالباسكال </w:t>
      </w:r>
      <w:r w:rsidRPr="00682B22">
        <w:rPr>
          <w:rFonts w:cs="Arabic Transparent"/>
          <w:b/>
          <w:bCs/>
          <w:sz w:val="28"/>
          <w:szCs w:val="28"/>
          <w:lang w:bidi="ar-DZ"/>
        </w:rPr>
        <w:t>Pa</w:t>
      </w: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، و الحجم بالمترمكعب </w:t>
      </w:r>
      <w:r w:rsidRPr="00682B22">
        <w:rPr>
          <w:rFonts w:cs="Arabic Transparent"/>
          <w:b/>
          <w:bCs/>
          <w:sz w:val="28"/>
          <w:szCs w:val="28"/>
          <w:lang w:bidi="ar-DZ"/>
        </w:rPr>
        <w:t>m</w:t>
      </w:r>
      <w:r w:rsidRPr="00682B22">
        <w:rPr>
          <w:rFonts w:cs="Arabic Transparent"/>
          <w:b/>
          <w:bCs/>
          <w:sz w:val="28"/>
          <w:szCs w:val="28"/>
          <w:vertAlign w:val="superscript"/>
          <w:lang w:bidi="ar-DZ"/>
        </w:rPr>
        <w:t>3</w:t>
      </w: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، و درجة الحرارة بالكالفن </w:t>
      </w:r>
      <w:r w:rsidRPr="00682B22">
        <w:rPr>
          <w:rFonts w:cs="Arabic Transparent"/>
          <w:b/>
          <w:bCs/>
          <w:sz w:val="28"/>
          <w:szCs w:val="28"/>
          <w:lang w:bidi="ar-DZ"/>
        </w:rPr>
        <w:t>K</w:t>
      </w:r>
      <w:r w:rsidRPr="00682B22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. </w:t>
      </w:r>
    </w:p>
    <w:p w:rsidR="00AE0DCE" w:rsidRDefault="007F3501" w:rsidP="006224CC">
      <w:pPr>
        <w:tabs>
          <w:tab w:val="left" w:pos="2950"/>
          <w:tab w:val="left" w:pos="7495"/>
        </w:tabs>
        <w:bidi/>
        <w:spacing w:after="0" w:line="240" w:lineRule="auto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ثاني</w:t>
      </w: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:(</w:t>
      </w:r>
      <w:r w:rsidR="006224CC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03.5</w:t>
      </w: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نقاط)</w:t>
      </w:r>
    </w:p>
    <w:p w:rsidR="00227CBA" w:rsidRDefault="00227CBA" w:rsidP="00DB6932">
      <w:pPr>
        <w:tabs>
          <w:tab w:val="left" w:pos="2950"/>
          <w:tab w:val="left" w:pos="7495"/>
        </w:tabs>
        <w:bidi/>
        <w:spacing w:after="0" w:line="240" w:lineRule="auto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في قلب مفاعل نووي من نوع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PWR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، يخضع الاورانيوم 235 </w:t>
      </w:r>
      <w:r w:rsidR="00DB6932" w:rsidRPr="00DB693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620" w:dyaOrig="480">
          <v:shape id="_x0000_i1027" type="#_x0000_t75" style="width:30.75pt;height:24pt" o:ole="">
            <v:imagedata r:id="rId12" o:title=""/>
          </v:shape>
          <o:OLEObject Type="Embed" ProgID="Equation.DSMT4" ShapeID="_x0000_i1027" DrawAspect="Content" ObjectID="_1461229108" r:id="rId13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إلى تحول انشطار ذي المعادلة المنمذجة التالية:</w:t>
      </w:r>
    </w:p>
    <w:p w:rsidR="00EC4F6A" w:rsidRPr="00227CBA" w:rsidRDefault="00EC4F6A" w:rsidP="00EC4F6A">
      <w:pPr>
        <w:tabs>
          <w:tab w:val="left" w:pos="2950"/>
          <w:tab w:val="left" w:pos="7495"/>
        </w:tabs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EC4F6A" w:rsidRDefault="00DB6932" w:rsidP="00DB6932">
      <w:pPr>
        <w:tabs>
          <w:tab w:val="left" w:pos="2950"/>
          <w:tab w:val="left" w:pos="7495"/>
        </w:tabs>
        <w:bidi/>
        <w:spacing w:after="0" w:line="240" w:lineRule="auto"/>
        <w:jc w:val="center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F449C8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4160" w:dyaOrig="480">
          <v:shape id="_x0000_i1028" type="#_x0000_t75" style="width:207.75pt;height:24pt" o:ole="">
            <v:imagedata r:id="rId14" o:title=""/>
          </v:shape>
          <o:OLEObject Type="Embed" ProgID="Equation.DSMT4" ShapeID="_x0000_i1028" DrawAspect="Content" ObjectID="_1461229109" r:id="rId15"/>
        </w:object>
      </w:r>
    </w:p>
    <w:p w:rsidR="006B3336" w:rsidRDefault="00EC4F6A" w:rsidP="00A76EFD">
      <w:pPr>
        <w:bidi/>
        <w:spacing w:after="0"/>
        <w:outlineLvl w:val="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يحرر انشطار نواة واحدة من الاورانيوم </w:t>
      </w:r>
      <w:r w:rsidR="00DB6932" w:rsidRPr="00DB693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620" w:dyaOrig="480">
          <v:shape id="_x0000_i1029" type="#_x0000_t75" style="width:30.75pt;height:24pt" o:ole="">
            <v:imagedata r:id="rId16" o:title=""/>
          </v:shape>
          <o:OLEObject Type="Embed" ProgID="Equation.DSMT4" ShapeID="_x0000_i1029" DrawAspect="Content" ObjectID="_1461229110" r:id="rId17"/>
        </w:object>
      </w:r>
      <w:r w:rsidR="002B6F59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طاقة </w:t>
      </w:r>
      <w:r w:rsidR="00DB6932" w:rsidRPr="00DB6932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2340" w:dyaOrig="320">
          <v:shape id="_x0000_i1030" type="#_x0000_t75" style="width:117pt;height:15.75pt" o:ole="">
            <v:imagedata r:id="rId18" o:title=""/>
          </v:shape>
          <o:OLEObject Type="Embed" ProgID="Equation.DSMT4" ShapeID="_x0000_i1030" DrawAspect="Content" ObjectID="_1461229111" r:id="rId19"/>
        </w:object>
      </w:r>
    </w:p>
    <w:p w:rsidR="002B6F59" w:rsidRDefault="002B6F59" w:rsidP="002B6F59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حدد قيمتي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x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،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y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.</w:t>
      </w:r>
    </w:p>
    <w:p w:rsidR="002B6F59" w:rsidRDefault="002B6F59" w:rsidP="00DB6932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اوجد طاقتي الربط لكل نوية لنواتين </w:t>
      </w:r>
      <w:r w:rsidR="00DB6932" w:rsidRPr="00DB693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620" w:dyaOrig="480">
          <v:shape id="_x0000_i1031" type="#_x0000_t75" style="width:30.75pt;height:24pt" o:ole="">
            <v:imagedata r:id="rId20" o:title=""/>
          </v:shape>
          <o:OLEObject Type="Embed" ProgID="Equation.DSMT4" ShapeID="_x0000_i1031" DrawAspect="Content" ObjectID="_1461229112" r:id="rId21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و</w:t>
      </w:r>
      <w:r w:rsidR="00DB6932" w:rsidRPr="00DB693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639" w:dyaOrig="480">
          <v:shape id="_x0000_i1032" type="#_x0000_t75" style="width:31.5pt;height:24pt" o:ole="">
            <v:imagedata r:id="rId22" o:title=""/>
          </v:shape>
          <o:OLEObject Type="Embed" ProgID="Equation.DSMT4" ShapeID="_x0000_i1032" DrawAspect="Content" ObjectID="_1461229113" r:id="rId23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ثم قارن استقرارهما .</w:t>
      </w:r>
    </w:p>
    <w:p w:rsidR="0035451C" w:rsidRPr="0035451C" w:rsidRDefault="0035451C" w:rsidP="0035451C">
      <w:pPr>
        <w:pStyle w:val="Paragraphedeliste"/>
        <w:bidi/>
        <w:jc w:val="center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لصفحة-1</w:t>
      </w:r>
    </w:p>
    <w:p w:rsidR="002B6F59" w:rsidRDefault="002B6F59" w:rsidP="00DB6932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lastRenderedPageBreak/>
        <w:t xml:space="preserve">مثل مخططا طاقيا للتحول النووي السابق و استنتج منه طاقة الربط للنواة </w:t>
      </w:r>
      <w:r w:rsidR="00DB6932" w:rsidRPr="00DB693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740" w:dyaOrig="480">
          <v:shape id="_x0000_i1033" type="#_x0000_t75" style="width:36.75pt;height:24pt" o:ole="">
            <v:imagedata r:id="rId24" o:title=""/>
          </v:shape>
          <o:OLEObject Type="Embed" ProgID="Equation.DSMT4" ShapeID="_x0000_i1033" DrawAspect="Content" ObjectID="_1461229114" r:id="rId25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</w:t>
      </w:r>
    </w:p>
    <w:p w:rsidR="002B6F59" w:rsidRDefault="002B6F59" w:rsidP="002B6F59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حدد الكتلة المستهلكة من الاورانيوم 235 خلال يوم واحد في قلب المفاعل النووي </w:t>
      </w:r>
      <w:r w:rsidR="00D32F4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علما أن استطاعته المتوسطة </w:t>
      </w:r>
      <w:r w:rsidR="00D32F48">
        <w:rPr>
          <w:rFonts w:asciiTheme="majorBidi" w:hAnsiTheme="majorBidi" w:cstheme="majorBidi"/>
          <w:b/>
          <w:bCs/>
          <w:sz w:val="28"/>
          <w:szCs w:val="28"/>
          <w:lang w:bidi="ar-DZ"/>
        </w:rPr>
        <w:t>P=900MW</w:t>
      </w:r>
      <w:r w:rsidR="00D32F4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بمردود طاقوي </w:t>
      </w:r>
      <w:r w:rsidR="00D32F48">
        <w:rPr>
          <w:rFonts w:asciiTheme="majorBidi" w:hAnsiTheme="majorBidi" w:cstheme="majorBidi"/>
          <w:b/>
          <w:bCs/>
          <w:sz w:val="28"/>
          <w:szCs w:val="28"/>
          <w:lang w:bidi="ar-DZ"/>
        </w:rPr>
        <w:t>r=35%</w:t>
      </w:r>
      <w:r w:rsidR="00D32F4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</w:p>
    <w:p w:rsidR="009073DB" w:rsidRPr="009073DB" w:rsidRDefault="00D32F48" w:rsidP="00DB6932">
      <w:pPr>
        <w:pStyle w:val="Paragraphedeliste"/>
        <w:numPr>
          <w:ilvl w:val="0"/>
          <w:numId w:val="1"/>
        </w:numPr>
        <w:bidi/>
        <w:spacing w:after="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نواتج هذا التفاعل النووي مشعة و تتحول إلى أنوية أخرى مشعة </w:t>
      </w:r>
      <w:r w:rsidR="009073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، من بين هذه البقايا، نجد السترانسيوم 90 </w:t>
      </w:r>
      <w:r w:rsidR="00DB6932" w:rsidRPr="00DB693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639" w:dyaOrig="480">
          <v:shape id="_x0000_i1034" type="#_x0000_t75" style="width:31.5pt;height:24pt" o:ole="">
            <v:imagedata r:id="rId26" o:title=""/>
          </v:shape>
          <o:OLEObject Type="Embed" ProgID="Equation.DSMT4" ShapeID="_x0000_i1034" DrawAspect="Content" ObjectID="_1461229115" r:id="rId27"/>
        </w:object>
      </w:r>
    </w:p>
    <w:p w:rsidR="00362092" w:rsidRDefault="009073DB" w:rsidP="00A76EFD">
      <w:pPr>
        <w:bidi/>
        <w:spacing w:after="0"/>
        <w:ind w:left="360"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و السيزيوم137 </w:t>
      </w:r>
      <w:r w:rsidR="00DB6932" w:rsidRPr="00DB693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700" w:dyaOrig="480">
          <v:shape id="_x0000_i1035" type="#_x0000_t75" style="width:35.25pt;height:24pt" o:ole="">
            <v:imagedata r:id="rId28" o:title=""/>
          </v:shape>
          <o:OLEObject Type="Embed" ProgID="Equation.DSMT4" ShapeID="_x0000_i1035" DrawAspect="Content" ObjectID="_1461229116" r:id="rId29"/>
        </w:object>
      </w:r>
      <w:r w:rsidR="00362092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نشاطهما الإشعاعي  </w:t>
      </w:r>
      <w:r w:rsidR="00DB6932" w:rsidRPr="00DB6932">
        <w:rPr>
          <w:rFonts w:asciiTheme="majorBidi" w:hAnsiTheme="majorBidi" w:cstheme="majorBidi"/>
          <w:b/>
          <w:bCs/>
          <w:position w:val="-12"/>
          <w:sz w:val="28"/>
          <w:szCs w:val="28"/>
          <w:lang w:bidi="ar-DZ"/>
        </w:rPr>
        <w:object w:dxaOrig="420" w:dyaOrig="460">
          <v:shape id="_x0000_i1036" type="#_x0000_t75" style="width:21.75pt;height:23.25pt" o:ole="">
            <v:imagedata r:id="rId30" o:title=""/>
          </v:shape>
          <o:OLEObject Type="Embed" ProgID="Equation.DSMT4" ShapeID="_x0000_i1036" DrawAspect="Content" ObjectID="_1461229117" r:id="rId31"/>
        </w:object>
      </w:r>
      <w:r w:rsidR="00362092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زمن نصف عمر</w:t>
      </w:r>
      <w:r w:rsidR="00DB6932" w:rsidRPr="00DB693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639" w:dyaOrig="480">
          <v:shape id="_x0000_i1037" type="#_x0000_t75" style="width:31.5pt;height:24pt" o:ole="">
            <v:imagedata r:id="rId32" o:title=""/>
          </v:shape>
          <o:OLEObject Type="Embed" ProgID="Equation.DSMT4" ShapeID="_x0000_i1037" DrawAspect="Content" ObjectID="_1461229118" r:id="rId33"/>
        </w:object>
      </w:r>
      <w:r w:rsidR="00362092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هو </w:t>
      </w:r>
      <w:r w:rsidR="00DB6932" w:rsidRPr="00DB6932">
        <w:rPr>
          <w:rFonts w:asciiTheme="majorBidi" w:hAnsiTheme="majorBidi" w:cstheme="majorBidi"/>
          <w:b/>
          <w:bCs/>
          <w:position w:val="-24"/>
          <w:sz w:val="28"/>
          <w:szCs w:val="28"/>
          <w:lang w:bidi="ar-DZ"/>
        </w:rPr>
        <w:object w:dxaOrig="1440" w:dyaOrig="540">
          <v:shape id="_x0000_i1038" type="#_x0000_t75" style="width:1in;height:27pt" o:ole="">
            <v:imagedata r:id="rId34" o:title=""/>
          </v:shape>
          <o:OLEObject Type="Embed" ProgID="Equation.DSMT4" ShapeID="_x0000_i1038" DrawAspect="Content" ObjectID="_1461229119" r:id="rId35"/>
        </w:object>
      </w:r>
      <w:r w:rsidR="00362092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وزمن نصف عمر </w:t>
      </w:r>
      <w:r w:rsidR="00DB6932" w:rsidRPr="00DB693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700" w:dyaOrig="480">
          <v:shape id="_x0000_i1039" type="#_x0000_t75" style="width:35.25pt;height:24pt" o:ole="">
            <v:imagedata r:id="rId36" o:title=""/>
          </v:shape>
          <o:OLEObject Type="Embed" ProgID="Equation.DSMT4" ShapeID="_x0000_i1039" DrawAspect="Content" ObjectID="_1461229120" r:id="rId37"/>
        </w:object>
      </w:r>
      <w:r w:rsidR="00A87F9E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هو </w:t>
      </w:r>
      <w:r w:rsidR="00DB6932" w:rsidRPr="00DB6932">
        <w:rPr>
          <w:rFonts w:asciiTheme="majorBidi" w:hAnsiTheme="majorBidi" w:cstheme="majorBidi"/>
          <w:b/>
          <w:bCs/>
          <w:position w:val="-30"/>
          <w:sz w:val="28"/>
          <w:szCs w:val="28"/>
          <w:lang w:bidi="ar-DZ"/>
        </w:rPr>
        <w:object w:dxaOrig="1100" w:dyaOrig="820">
          <v:shape id="_x0000_i1040" type="#_x0000_t75" style="width:54pt;height:41.25pt" o:ole="">
            <v:imagedata r:id="rId38" o:title=""/>
          </v:shape>
          <o:OLEObject Type="Embed" ProgID="Equation.DSMT4" ShapeID="_x0000_i1040" DrawAspect="Content" ObjectID="_1461229121" r:id="rId39"/>
        </w:object>
      </w:r>
    </w:p>
    <w:p w:rsidR="00A87F9E" w:rsidRDefault="00A87F9E" w:rsidP="00DB6932">
      <w:pPr>
        <w:tabs>
          <w:tab w:val="center" w:pos="5779"/>
        </w:tabs>
        <w:bidi/>
        <w:spacing w:after="0"/>
        <w:ind w:left="360"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>أ/ أكتب معادلة التفكك النووي لكل من النو</w:t>
      </w:r>
      <w:r w:rsidR="00216713"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>ا</w:t>
      </w: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تين  </w:t>
      </w:r>
      <w:r w:rsidR="00DB6932" w:rsidRPr="00F449C8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700" w:dyaOrig="480">
          <v:shape id="_x0000_i1041" type="#_x0000_t75" style="width:35.25pt;height:24pt" o:ole="">
            <v:imagedata r:id="rId40" o:title=""/>
          </v:shape>
          <o:OLEObject Type="Embed" ProgID="Equation.DSMT4" ShapeID="_x0000_i1041" DrawAspect="Content" ObjectID="_1461229122" r:id="rId41"/>
        </w:object>
      </w:r>
      <w:r w:rsidR="00216713"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، </w:t>
      </w:r>
      <w:r w:rsidR="00DB6932" w:rsidRPr="00F449C8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639" w:dyaOrig="480">
          <v:shape id="_x0000_i1042" type="#_x0000_t75" style="width:31.5pt;height:24pt" o:ole="">
            <v:imagedata r:id="rId42" o:title=""/>
          </v:shape>
          <o:OLEObject Type="Embed" ProgID="Equation.DSMT4" ShapeID="_x0000_i1042" DrawAspect="Content" ObjectID="_1461229123" r:id="rId43"/>
        </w:object>
      </w:r>
      <w:r w:rsidR="00216713"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</w:t>
      </w:r>
    </w:p>
    <w:p w:rsidR="00216713" w:rsidRDefault="00216713" w:rsidP="00DB6932">
      <w:pPr>
        <w:tabs>
          <w:tab w:val="center" w:pos="5779"/>
        </w:tabs>
        <w:bidi/>
        <w:ind w:left="360"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ب/ أحسب نشاط عينة كتلتها </w:t>
      </w:r>
      <w:r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t>10mg</w:t>
      </w: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من  </w:t>
      </w:r>
      <w:r w:rsidR="00DB6932" w:rsidRPr="00F449C8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639" w:dyaOrig="480">
          <v:shape id="_x0000_i1043" type="#_x0000_t75" style="width:31.5pt;height:24pt" o:ole="">
            <v:imagedata r:id="rId44" o:title=""/>
          </v:shape>
          <o:OLEObject Type="Embed" ProgID="Equation.DSMT4" ShapeID="_x0000_i1043" DrawAspect="Content" ObjectID="_1461229124" r:id="rId45"/>
        </w:object>
      </w:r>
    </w:p>
    <w:p w:rsidR="00DB6932" w:rsidRDefault="0007747D" w:rsidP="0007747D">
      <w:pPr>
        <w:tabs>
          <w:tab w:val="right" w:pos="11198"/>
        </w:tabs>
        <w:bidi/>
        <w:ind w:left="360"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المعطيات:  </w:t>
      </w:r>
      <w:r w:rsidRPr="00DB693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700" w:dyaOrig="440">
          <v:shape id="_x0000_i1044" type="#_x0000_t75" style="width:35.25pt;height:21.75pt" o:ole="">
            <v:imagedata r:id="rId46" o:title=""/>
          </v:shape>
          <o:OLEObject Type="Embed" ProgID="Equation.DSMT4" ShapeID="_x0000_i1044" DrawAspect="Content" ObjectID="_1461229125" r:id="rId47"/>
        </w:object>
      </w: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  </w:t>
      </w:r>
      <w:r w:rsidRPr="00DB693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639" w:dyaOrig="480">
          <v:shape id="_x0000_i1045" type="#_x0000_t75" style="width:31.5pt;height:24pt" o:ole="">
            <v:imagedata r:id="rId48" o:title=""/>
          </v:shape>
          <o:OLEObject Type="Embed" ProgID="Equation.DSMT4" ShapeID="_x0000_i1045" DrawAspect="Content" ObjectID="_1461229126" r:id="rId49"/>
        </w:object>
      </w: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 </w:t>
      </w:r>
      <w:r w:rsidRPr="00DB693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480" w:dyaOrig="440">
          <v:shape id="_x0000_i1046" type="#_x0000_t75" style="width:24pt;height:21.75pt" o:ole="">
            <v:imagedata r:id="rId50" o:title=""/>
          </v:shape>
          <o:OLEObject Type="Embed" ProgID="Equation.DSMT4" ShapeID="_x0000_i1046" DrawAspect="Content" ObjectID="_1461229127" r:id="rId51"/>
        </w:object>
      </w: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 </w:t>
      </w:r>
      <w:r w:rsidRPr="00DB693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639" w:dyaOrig="440">
          <v:shape id="_x0000_i1047" type="#_x0000_t75" style="width:31.5pt;height:21.75pt" o:ole="">
            <v:imagedata r:id="rId52" o:title=""/>
          </v:shape>
          <o:OLEObject Type="Embed" ProgID="Equation.DSMT4" ShapeID="_x0000_i1047" DrawAspect="Content" ObjectID="_1461229128" r:id="rId53"/>
        </w:object>
      </w: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 </w:t>
      </w:r>
      <w:r w:rsidRPr="00DB6932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700" w:dyaOrig="440">
          <v:shape id="_x0000_i1048" type="#_x0000_t75" style="width:35.25pt;height:21.75pt" o:ole="">
            <v:imagedata r:id="rId54" o:title=""/>
          </v:shape>
          <o:OLEObject Type="Embed" ProgID="Equation.DSMT4" ShapeID="_x0000_i1048" DrawAspect="Content" ObjectID="_1461229129" r:id="rId55"/>
        </w:object>
      </w:r>
    </w:p>
    <w:p w:rsidR="00517345" w:rsidRDefault="00517345" w:rsidP="00517345">
      <w:pPr>
        <w:tabs>
          <w:tab w:val="left" w:pos="2828"/>
          <w:tab w:val="left" w:pos="6383"/>
        </w:tabs>
        <w:bidi/>
        <w:ind w:left="360"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</w:pPr>
      <w:r w:rsidRPr="00765B9C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2820" w:dyaOrig="480">
          <v:shape id="_x0000_i1049" type="#_x0000_t75" style="width:141pt;height:24pt" o:ole="">
            <v:imagedata r:id="rId56" o:title=""/>
          </v:shape>
          <o:OLEObject Type="Embed" ProgID="Equation.DSMT4" ShapeID="_x0000_i1049" DrawAspect="Content" ObjectID="_1461229130" r:id="rId57"/>
        </w:object>
      </w:r>
      <w:r w:rsidRPr="00517345">
        <w:rPr>
          <w:rFonts w:asciiTheme="majorBidi" w:hAnsiTheme="majorBidi" w:cstheme="majorBidi"/>
          <w:b/>
          <w:bCs/>
          <w:position w:val="-20"/>
          <w:sz w:val="28"/>
          <w:szCs w:val="28"/>
          <w:lang w:bidi="ar-DZ"/>
        </w:rPr>
        <w:object w:dxaOrig="2960" w:dyaOrig="560">
          <v:shape id="_x0000_i1050" type="#_x0000_t75" style="width:147.75pt;height:27.75pt" o:ole="">
            <v:imagedata r:id="rId58" o:title=""/>
          </v:shape>
          <o:OLEObject Type="Embed" ProgID="Equation.DSMT4" ShapeID="_x0000_i1050" DrawAspect="Content" ObjectID="_1461229131" r:id="rId59"/>
        </w:object>
      </w: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>،</w:t>
      </w:r>
      <w:r w:rsidR="00075DC9" w:rsidRPr="00075DC9">
        <w:rPr>
          <w:rFonts w:asciiTheme="majorBidi" w:hAnsiTheme="majorBidi" w:cstheme="majorBidi"/>
          <w:b/>
          <w:bCs/>
          <w:position w:val="-18"/>
          <w:sz w:val="28"/>
          <w:szCs w:val="28"/>
          <w:lang w:bidi="ar-DZ"/>
        </w:rPr>
        <w:object w:dxaOrig="1900" w:dyaOrig="480">
          <v:shape id="_x0000_i1051" type="#_x0000_t75" style="width:95.25pt;height:24pt" o:ole="">
            <v:imagedata r:id="rId60" o:title=""/>
          </v:shape>
          <o:OLEObject Type="Embed" ProgID="Equation.DSMT4" ShapeID="_x0000_i1051" DrawAspect="Content" ObjectID="_1461229132" r:id="rId61"/>
        </w:object>
      </w: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،</w:t>
      </w:r>
      <w:r w:rsidRPr="00517345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1880" w:dyaOrig="440">
          <v:shape id="_x0000_i1052" type="#_x0000_t75" style="width:93.75pt;height:21.75pt" o:ole="">
            <v:imagedata r:id="rId62" o:title=""/>
          </v:shape>
          <o:OLEObject Type="Embed" ProgID="Equation.DSMT4" ShapeID="_x0000_i1052" DrawAspect="Content" ObjectID="_1461229133" r:id="rId63"/>
        </w:object>
      </w: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>،</w:t>
      </w:r>
      <w:r w:rsidR="00332DAF" w:rsidRPr="00517345">
        <w:rPr>
          <w:rFonts w:asciiTheme="majorBidi" w:hAnsiTheme="majorBidi" w:cstheme="majorBidi"/>
          <w:b/>
          <w:bCs/>
          <w:position w:val="-20"/>
          <w:sz w:val="28"/>
          <w:szCs w:val="28"/>
          <w:lang w:bidi="ar-DZ"/>
        </w:rPr>
        <w:object w:dxaOrig="2680" w:dyaOrig="560">
          <v:shape id="_x0000_i1053" type="#_x0000_t75" style="width:133.5pt;height:27.75pt" o:ole="">
            <v:imagedata r:id="rId64" o:title=""/>
          </v:shape>
          <o:OLEObject Type="Embed" ProgID="Equation.DSMT4" ShapeID="_x0000_i1053" DrawAspect="Content" ObjectID="_1461229134" r:id="rId65"/>
        </w:object>
      </w: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>،</w:t>
      </w:r>
      <w:r w:rsidRPr="00765B9C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2940" w:dyaOrig="480">
          <v:shape id="_x0000_i1054" type="#_x0000_t75" style="width:147pt;height:24pt" o:ole="">
            <v:imagedata r:id="rId66" o:title=""/>
          </v:shape>
          <o:OLEObject Type="Embed" ProgID="Equation.DSMT4" ShapeID="_x0000_i1054" DrawAspect="Content" ObjectID="_1461229135" r:id="rId67"/>
        </w:object>
      </w: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>،</w:t>
      </w:r>
      <w:r w:rsidRPr="00517345">
        <w:rPr>
          <w:rFonts w:asciiTheme="majorBidi" w:hAnsiTheme="majorBidi" w:cstheme="majorBidi"/>
          <w:b/>
          <w:bCs/>
          <w:position w:val="-12"/>
          <w:sz w:val="28"/>
          <w:szCs w:val="28"/>
          <w:lang w:bidi="ar-DZ"/>
        </w:rPr>
        <w:object w:dxaOrig="4660" w:dyaOrig="460">
          <v:shape id="_x0000_i1055" type="#_x0000_t75" style="width:233.25pt;height:23.25pt" o:ole="">
            <v:imagedata r:id="rId68" o:title=""/>
          </v:shape>
          <o:OLEObject Type="Embed" ProgID="Equation.DSMT4" ShapeID="_x0000_i1055" DrawAspect="Content" ObjectID="_1461229136" r:id="rId69"/>
        </w:object>
      </w:r>
    </w:p>
    <w:p w:rsidR="005D094C" w:rsidRDefault="002836F3" w:rsidP="006224CC">
      <w:pPr>
        <w:tabs>
          <w:tab w:val="left" w:pos="2828"/>
          <w:tab w:val="left" w:pos="6383"/>
        </w:tabs>
        <w:bidi/>
        <w:ind w:left="360"/>
        <w:outlineLvl w:val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ثالث</w:t>
      </w: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:(</w:t>
      </w:r>
      <w:r w:rsidR="006224CC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03</w:t>
      </w: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نقاط)</w:t>
      </w:r>
    </w:p>
    <w:p w:rsidR="008C3D97" w:rsidRDefault="00CF31B8" w:rsidP="005D094C">
      <w:pPr>
        <w:tabs>
          <w:tab w:val="left" w:pos="2828"/>
          <w:tab w:val="left" w:pos="6383"/>
        </w:tabs>
        <w:bidi/>
        <w:ind w:left="360"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position w:val="-14"/>
          <w:sz w:val="28"/>
          <w:szCs w:val="28"/>
          <w:rtl/>
        </w:rPr>
        <w:pict>
          <v:rect id="_x0000_s3950" style="position:absolute;left:0;text-align:left;margin-left:217.5pt;margin-top:45.1pt;width:60.5pt;height:28.5pt;z-index:252197888" filled="f" stroked="f">
            <v:textbox>
              <w:txbxContent>
                <w:p w:rsidR="00B10FD3" w:rsidRPr="00017CAD" w:rsidRDefault="00B10FD3">
                  <w:pP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  <w:r w:rsidRPr="00017CAD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i(mA)</w:t>
                  </w:r>
                </w:p>
              </w:txbxContent>
            </v:textbox>
          </v:rect>
        </w:pict>
      </w:r>
      <w:r w:rsidR="008C3D97"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تستعمل المكثفات لتخزين الطاقة الكهربائية عند الشحن واسترجاعها عند التفريغ . قصد استعمالها في بعض التراكيب الالكترونية نجز التركيب الممثل في الشكل-1 والذي يتكون من مولد </w:t>
      </w:r>
      <w:r w:rsidR="008C3D97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t>G</w:t>
      </w:r>
      <w:r w:rsidR="008C3D97"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لتيار ، مكثفة سعتها </w:t>
      </w:r>
      <w:r w:rsidR="008C3D97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t>C</w:t>
      </w:r>
      <w:r w:rsidR="008C3D97"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و ناقل اومي مقاومته </w:t>
      </w:r>
      <w:r w:rsidR="008C3D97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t>R</w:t>
      </w:r>
      <w:r w:rsidR="008C3D97"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</w:t>
      </w:r>
    </w:p>
    <w:p w:rsidR="008C3D97" w:rsidRDefault="00CF31B8" w:rsidP="008C3D97">
      <w:pPr>
        <w:tabs>
          <w:tab w:val="left" w:pos="2828"/>
          <w:tab w:val="left" w:pos="6383"/>
        </w:tabs>
        <w:bidi/>
        <w:ind w:left="360"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</w:pPr>
      <w:r w:rsidRPr="00CF31B8">
        <w:rPr>
          <w:noProof/>
          <w:rtl/>
        </w:rPr>
        <w:pict>
          <v:rect id="_x0000_s15533" style="position:absolute;left:0;text-align:left;margin-left:411.1pt;margin-top:8.9pt;width:70.45pt;height:28.5pt;z-index:252309504" filled="f" stroked="f">
            <v:textbox style="mso-next-textbox:#_x0000_s15533">
              <w:txbxContent>
                <w:p w:rsidR="00B10FD3" w:rsidRPr="00017CAD" w:rsidRDefault="00B10FD3" w:rsidP="00406AD6">
                  <w:pP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  <w:r w:rsidRPr="00017CAD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U</w:t>
                  </w:r>
                  <w:r w:rsidRPr="00017CAD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vertAlign w:val="subscript"/>
                    </w:rPr>
                    <w:t>C</w:t>
                  </w:r>
                  <w:r w:rsidRPr="00017CAD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(V)</w: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b/>
          <w:bCs/>
          <w:noProof/>
          <w:position w:val="-14"/>
          <w:sz w:val="28"/>
          <w:szCs w:val="28"/>
          <w:rtl/>
        </w:rPr>
        <w:pict>
          <v:group id="_x0000_s15531" style="position:absolute;left:0;text-align:left;margin-left:383.45pt;margin-top:26.55pt;width:197.9pt;height:140.45pt;z-index:252307456" coordorigin="2040,3371" coordsize="3958,2809">
            <v:line id="_x0000_s15427" style="position:absolute;flip:y" from="2777,3530" to="2777,5810" strokecolor="gray" strokeweight=".2pt"/>
            <v:line id="_x0000_s15428" style="position:absolute;flip:y" from="2834,3530" to="2834,5810" strokecolor="gray" strokeweight=".2pt"/>
            <v:line id="_x0000_s15429" style="position:absolute;flip:y" from="2891,3530" to="2891,5810" strokecolor="gray" strokeweight=".2pt"/>
            <v:line id="_x0000_s15430" style="position:absolute;flip:y" from="2948,3530" to="2948,5810" strokecolor="gray" strokeweight=".2pt"/>
            <v:line id="_x0000_s15431" style="position:absolute;flip:y" from="3005,3530" to="3005,5810" strokecolor="gray" strokeweight=".2pt"/>
            <v:line id="_x0000_s15432" style="position:absolute;flip:y" from="3062,3530" to="3062,5810" strokecolor="gray" strokeweight=".2pt"/>
            <v:line id="_x0000_s15433" style="position:absolute;flip:y" from="3119,3530" to="3119,5810" strokecolor="gray" strokeweight=".2pt"/>
            <v:line id="_x0000_s15434" style="position:absolute;flip:y" from="3176,3530" to="3176,5810" strokecolor="gray" strokeweight=".2pt"/>
            <v:line id="_x0000_s15435" style="position:absolute;flip:y" from="3233,3530" to="3233,5810" strokecolor="gray" strokeweight=".2pt"/>
            <v:line id="_x0000_s15436" style="position:absolute;flip:y" from="3347,3530" to="3347,5810" strokecolor="gray" strokeweight=".2pt"/>
            <v:line id="_x0000_s15437" style="position:absolute;flip:y" from="3404,3530" to="3404,5810" strokecolor="gray" strokeweight=".2pt"/>
            <v:line id="_x0000_s15438" style="position:absolute;flip:y" from="3461,3530" to="3461,5810" strokecolor="gray" strokeweight=".2pt"/>
            <v:line id="_x0000_s15439" style="position:absolute;flip:y" from="3518,3530" to="3518,5810" strokecolor="gray" strokeweight=".2pt"/>
            <v:line id="_x0000_s15440" style="position:absolute;flip:y" from="3575,3530" to="3575,5810" strokecolor="gray" strokeweight=".2pt"/>
            <v:line id="_x0000_s15441" style="position:absolute;flip:y" from="3632,3530" to="3632,5810" strokecolor="gray" strokeweight=".2pt"/>
            <v:line id="_x0000_s15442" style="position:absolute;flip:y" from="3689,3530" to="3689,5810" strokecolor="gray" strokeweight=".2pt"/>
            <v:line id="_x0000_s15443" style="position:absolute;flip:y" from="3746,3530" to="3746,5810" strokecolor="gray" strokeweight=".2pt"/>
            <v:line id="_x0000_s15444" style="position:absolute;flip:y" from="3803,3530" to="3803,5810" strokecolor="gray" strokeweight=".2pt"/>
            <v:line id="_x0000_s15445" style="position:absolute;flip:y" from="3917,3530" to="3917,5810" strokecolor="gray" strokeweight=".2pt"/>
            <v:line id="_x0000_s15446" style="position:absolute;flip:y" from="3974,3530" to="3974,5810" strokecolor="gray" strokeweight=".2pt"/>
            <v:line id="_x0000_s15447" style="position:absolute;flip:y" from="4031,3530" to="4031,5810" strokecolor="gray" strokeweight=".2pt"/>
            <v:line id="_x0000_s15448" style="position:absolute;flip:y" from="4088,3530" to="4088,5810" strokecolor="gray" strokeweight=".2pt"/>
            <v:line id="_x0000_s15449" style="position:absolute;flip:y" from="4145,3530" to="4145,5810" strokecolor="gray" strokeweight=".2pt"/>
            <v:line id="_x0000_s15450" style="position:absolute;flip:y" from="4202,3530" to="4202,5810" strokecolor="gray" strokeweight=".2pt"/>
            <v:line id="_x0000_s15451" style="position:absolute;flip:y" from="4259,3530" to="4259,5810" strokecolor="gray" strokeweight=".2pt"/>
            <v:line id="_x0000_s15452" style="position:absolute;flip:y" from="4316,3530" to="4316,5810" strokecolor="gray" strokeweight=".2pt"/>
            <v:line id="_x0000_s15453" style="position:absolute;flip:y" from="4373,3530" to="4373,5810" strokecolor="gray" strokeweight=".2pt"/>
            <v:line id="_x0000_s15454" style="position:absolute;flip:y" from="4487,3530" to="4487,5810" strokecolor="gray" strokeweight=".2pt"/>
            <v:line id="_x0000_s15455" style="position:absolute;flip:y" from="4544,3530" to="4544,5810" strokecolor="gray" strokeweight=".2pt"/>
            <v:line id="_x0000_s15456" style="position:absolute;flip:y" from="4601,3530" to="4601,5810" strokecolor="gray" strokeweight=".2pt"/>
            <v:line id="_x0000_s15457" style="position:absolute;flip:y" from="4658,3530" to="4658,5810" strokecolor="gray" strokeweight=".2pt"/>
            <v:line id="_x0000_s15458" style="position:absolute;flip:y" from="4715,3530" to="4715,5810" strokecolor="gray" strokeweight=".2pt"/>
            <v:line id="_x0000_s15459" style="position:absolute;flip:y" from="4772,3530" to="4772,5810" strokecolor="gray" strokeweight=".2pt"/>
            <v:line id="_x0000_s15460" style="position:absolute;flip:y" from="4829,3530" to="4829,5810" strokecolor="gray" strokeweight=".2pt"/>
            <v:line id="_x0000_s15461" style="position:absolute;flip:y" from="4886,3530" to="4886,5810" strokecolor="gray" strokeweight=".2pt"/>
            <v:line id="_x0000_s15462" style="position:absolute;flip:y" from="4943,3530" to="4943,5810" strokecolor="gray" strokeweight=".2pt"/>
            <v:line id="_x0000_s15463" style="position:absolute;flip:y" from="5057,3530" to="5057,5810" strokecolor="gray" strokeweight=".2pt"/>
            <v:line id="_x0000_s15464" style="position:absolute;flip:y" from="5114,3530" to="5114,5810" strokecolor="gray" strokeweight=".2pt"/>
            <v:line id="_x0000_s15465" style="position:absolute;flip:y" from="5171,3530" to="5171,5810" strokecolor="gray" strokeweight=".2pt"/>
            <v:line id="_x0000_s15466" style="position:absolute;flip:y" from="5228,3530" to="5228,5810" strokecolor="gray" strokeweight=".2pt"/>
            <v:line id="_x0000_s15467" style="position:absolute;flip:y" from="5285,3530" to="5285,5810" strokecolor="gray" strokeweight=".2pt"/>
            <v:line id="_x0000_s15468" style="position:absolute;flip:y" from="5342,3530" to="5342,5810" strokecolor="gray" strokeweight=".2pt"/>
            <v:line id="_x0000_s15469" style="position:absolute;flip:y" from="5399,3530" to="5399,5810" strokecolor="gray" strokeweight=".2pt"/>
            <v:line id="_x0000_s15470" style="position:absolute;flip:y" from="5456,3530" to="5456,5810" strokecolor="gray" strokeweight=".2pt"/>
            <v:line id="_x0000_s15471" style="position:absolute;flip:y" from="5513,3530" to="5513,5810" strokecolor="gray" strokeweight=".2pt"/>
            <v:line id="_x0000_s15472" style="position:absolute" from="2720,5753" to="5570,5753" strokecolor="gray" strokeweight=".2pt"/>
            <v:line id="_x0000_s15473" style="position:absolute" from="2720,5696" to="5570,5696" strokecolor="gray" strokeweight=".2pt"/>
            <v:line id="_x0000_s15474" style="position:absolute" from="2720,5639" to="5570,5639" strokecolor="gray" strokeweight=".2pt"/>
            <v:line id="_x0000_s15475" style="position:absolute" from="2720,5582" to="5570,5582" strokecolor="gray" strokeweight=".2pt"/>
            <v:line id="_x0000_s15476" style="position:absolute" from="2720,5525" to="5570,5525" strokecolor="gray" strokeweight=".2pt"/>
            <v:line id="_x0000_s15477" style="position:absolute" from="2720,5468" to="5570,5468" strokecolor="gray" strokeweight=".2pt"/>
            <v:line id="_x0000_s15478" style="position:absolute" from="2720,5411" to="5570,5411" strokecolor="gray" strokeweight=".2pt"/>
            <v:line id="_x0000_s15479" style="position:absolute" from="2720,5354" to="5570,5354" strokecolor="gray" strokeweight=".2pt"/>
            <v:line id="_x0000_s15480" style="position:absolute" from="2720,5297" to="5570,5297" strokecolor="gray" strokeweight=".2pt"/>
            <v:line id="_x0000_s15481" style="position:absolute" from="2720,5183" to="5570,5183" strokecolor="gray" strokeweight=".2pt"/>
            <v:line id="_x0000_s15482" style="position:absolute" from="2720,5126" to="5570,5126" strokecolor="gray" strokeweight=".2pt"/>
            <v:line id="_x0000_s15483" style="position:absolute" from="2720,5069" to="5570,5069" strokecolor="gray" strokeweight=".2pt"/>
            <v:line id="_x0000_s15484" style="position:absolute" from="2720,5012" to="5570,5012" strokecolor="gray" strokeweight=".2pt"/>
            <v:line id="_x0000_s15485" style="position:absolute" from="2720,4955" to="5570,4955" strokecolor="gray" strokeweight=".2pt"/>
            <v:line id="_x0000_s15486" style="position:absolute" from="2720,4898" to="5570,4898" strokecolor="gray" strokeweight=".2pt"/>
            <v:line id="_x0000_s15487" style="position:absolute" from="2720,4841" to="5570,4841" strokecolor="gray" strokeweight=".2pt"/>
            <v:line id="_x0000_s15488" style="position:absolute" from="2720,4784" to="5570,4784" strokecolor="gray" strokeweight=".2pt"/>
            <v:line id="_x0000_s15489" style="position:absolute" from="2720,4727" to="5570,4727" strokecolor="gray" strokeweight=".2pt"/>
            <v:line id="_x0000_s15490" style="position:absolute" from="2720,4613" to="5570,4613" strokecolor="gray" strokeweight=".2pt"/>
            <v:line id="_x0000_s15491" style="position:absolute" from="2720,4556" to="5570,4556" strokecolor="gray" strokeweight=".2pt"/>
            <v:line id="_x0000_s15492" style="position:absolute" from="2720,4499" to="5570,4499" strokecolor="gray" strokeweight=".2pt"/>
            <v:line id="_x0000_s15493" style="position:absolute" from="2720,4442" to="5570,4442" strokecolor="gray" strokeweight=".2pt"/>
            <v:line id="_x0000_s15494" style="position:absolute" from="2720,4385" to="5570,4385" strokecolor="gray" strokeweight=".2pt"/>
            <v:line id="_x0000_s15495" style="position:absolute" from="2720,4328" to="5570,4328" strokecolor="gray" strokeweight=".2pt"/>
            <v:line id="_x0000_s15496" style="position:absolute" from="2720,4271" to="5570,4271" strokecolor="gray" strokeweight=".2pt"/>
            <v:line id="_x0000_s15497" style="position:absolute" from="2720,4214" to="5570,4214" strokecolor="gray" strokeweight=".2pt"/>
            <v:line id="_x0000_s15498" style="position:absolute" from="2720,4157" to="5570,4157" strokecolor="gray" strokeweight=".2pt"/>
            <v:line id="_x0000_s15499" style="position:absolute" from="2720,4043" to="5570,4043" strokecolor="gray" strokeweight=".2pt"/>
            <v:line id="_x0000_s15500" style="position:absolute" from="2720,3986" to="5570,3986" strokecolor="gray" strokeweight=".2pt"/>
            <v:line id="_x0000_s15501" style="position:absolute" from="2720,3929" to="5570,3929" strokecolor="gray" strokeweight=".2pt"/>
            <v:line id="_x0000_s15502" style="position:absolute" from="2720,3872" to="5570,3872" strokecolor="gray" strokeweight=".2pt"/>
            <v:line id="_x0000_s15503" style="position:absolute" from="2720,3815" to="5570,3815" strokecolor="gray" strokeweight=".2pt"/>
            <v:line id="_x0000_s15504" style="position:absolute" from="2720,3758" to="5570,3758" strokecolor="gray" strokeweight=".2pt"/>
            <v:line id="_x0000_s15505" style="position:absolute" from="2720,3701" to="5570,3701" strokecolor="gray" strokeweight=".2pt"/>
            <v:line id="_x0000_s15506" style="position:absolute" from="2720,3644" to="5570,3644" strokecolor="gray" strokeweight=".2pt"/>
            <v:line id="_x0000_s15507" style="position:absolute" from="2720,3587" to="5570,3587" strokecolor="gray" strokeweight=".2pt"/>
            <v:line id="_x0000_s15508" style="position:absolute;flip:y" from="2720,3530" to="2720,5810" strokeweight="1.5pt">
              <v:stroke endarrow="open"/>
            </v:line>
            <v:line id="_x0000_s15509" style="position:absolute;flip:y" from="3290,3530" to="3290,5810" strokeweight=".5pt"/>
            <v:line id="_x0000_s15510" style="position:absolute;flip:y" from="3860,3530" to="3860,5810" strokeweight=".5pt"/>
            <v:line id="_x0000_s15511" style="position:absolute;flip:y" from="4430,3530" to="4430,5810" strokeweight=".5pt"/>
            <v:line id="_x0000_s15512" style="position:absolute;flip:y" from="5000,3530" to="5000,5810" strokeweight=".5pt"/>
            <v:line id="_x0000_s15513" style="position:absolute;flip:y" from="5570,3530" to="5570,5810" strokeweight=".5p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5514" type="#_x0000_t202" style="position:absolute;left:2292;top:5753;width:856;height:427;mso-wrap-style:tight" filled="f" stroked="f">
              <v:textbox style="mso-next-textbox:#_x0000_s15514">
                <w:txbxContent>
                  <w:p w:rsidR="00B10FD3" w:rsidRPr="00406AD6" w:rsidRDefault="00B10FD3" w:rsidP="00406AD6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</w:pPr>
                    <w:r w:rsidRPr="00406AD6"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  <w:t>0</w:t>
                    </w:r>
                  </w:p>
                </w:txbxContent>
              </v:textbox>
            </v:shape>
            <v:shape id="_x0000_s15515" type="#_x0000_t202" style="position:absolute;left:2862;top:5753;width:856;height:427;mso-wrap-style:tight" filled="f" stroked="f">
              <v:textbox style="mso-next-textbox:#_x0000_s15515">
                <w:txbxContent>
                  <w:p w:rsidR="00B10FD3" w:rsidRPr="00406AD6" w:rsidRDefault="00B10FD3" w:rsidP="00406AD6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</w:pPr>
                    <w:r w:rsidRPr="00406AD6"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  <w:t>0,2</w:t>
                    </w:r>
                  </w:p>
                </w:txbxContent>
              </v:textbox>
            </v:shape>
            <v:shape id="_x0000_s15516" type="#_x0000_t202" style="position:absolute;left:3432;top:5753;width:856;height:427;mso-wrap-style:tight" filled="f" stroked="f">
              <v:textbox style="mso-next-textbox:#_x0000_s15516">
                <w:txbxContent>
                  <w:p w:rsidR="00B10FD3" w:rsidRPr="00406AD6" w:rsidRDefault="00B10FD3" w:rsidP="00406AD6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</w:pPr>
                    <w:r w:rsidRPr="00406AD6"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  <w:t>0,4</w:t>
                    </w:r>
                  </w:p>
                </w:txbxContent>
              </v:textbox>
            </v:shape>
            <v:shape id="_x0000_s15517" type="#_x0000_t202" style="position:absolute;left:4002;top:5753;width:856;height:427;mso-wrap-style:tight" filled="f" stroked="f">
              <v:textbox style="mso-next-textbox:#_x0000_s15517">
                <w:txbxContent>
                  <w:p w:rsidR="00B10FD3" w:rsidRPr="00406AD6" w:rsidRDefault="00B10FD3" w:rsidP="00406AD6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</w:pPr>
                    <w:r w:rsidRPr="00406AD6"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  <w:t>0,6</w:t>
                    </w:r>
                  </w:p>
                </w:txbxContent>
              </v:textbox>
            </v:shape>
            <v:shape id="_x0000_s15518" type="#_x0000_t202" style="position:absolute;left:4572;top:5753;width:856;height:427;mso-wrap-style:tight" filled="f" stroked="f">
              <v:textbox style="mso-next-textbox:#_x0000_s15518">
                <w:txbxContent>
                  <w:p w:rsidR="00B10FD3" w:rsidRPr="00406AD6" w:rsidRDefault="00B10FD3" w:rsidP="00406AD6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</w:pPr>
                    <w:r w:rsidRPr="00406AD6"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  <w:t>0,8</w:t>
                    </w:r>
                  </w:p>
                </w:txbxContent>
              </v:textbox>
            </v:shape>
            <v:shape id="_x0000_s15519" type="#_x0000_t202" style="position:absolute;left:5142;top:5753;width:856;height:427;mso-wrap-style:tight" filled="f" stroked="f">
              <v:textbox style="mso-next-textbox:#_x0000_s15519">
                <w:txbxContent>
                  <w:p w:rsidR="00B10FD3" w:rsidRPr="00406AD6" w:rsidRDefault="00B10FD3" w:rsidP="00406AD6"/>
                </w:txbxContent>
              </v:textbox>
            </v:shape>
            <v:line id="_x0000_s15520" style="position:absolute" from="2720,5810" to="5570,5810" strokeweight="1.5pt">
              <v:stroke endarrow="open"/>
            </v:line>
            <v:line id="_x0000_s15521" style="position:absolute" from="2720,5240" to="5570,5240" strokeweight=".5pt"/>
            <v:line id="_x0000_s15522" style="position:absolute" from="2720,4670" to="5570,4670" strokeweight=".5pt"/>
            <v:line id="_x0000_s15523" style="position:absolute" from="2720,4100" to="5570,4100" strokeweight=".5pt"/>
            <v:line id="_x0000_s15524" style="position:absolute" from="2720,3530" to="5570,3530" strokeweight=".5pt"/>
            <v:shape id="_x0000_s15525" type="#_x0000_t202" style="position:absolute;left:2040;top:5651;width:855;height:427;mso-wrap-style:tight" filled="f" stroked="f">
              <v:textbox style="mso-next-textbox:#_x0000_s15525">
                <w:txbxContent>
                  <w:p w:rsidR="00B10FD3" w:rsidRPr="00406AD6" w:rsidRDefault="00B10FD3" w:rsidP="00406AD6">
                    <w:pPr>
                      <w:tabs>
                        <w:tab w:val="decimal" w:pos="386"/>
                      </w:tabs>
                      <w:rPr>
                        <w:rFonts w:ascii="Times New Roman" w:hAnsi="Times New Roman" w:cs="Times New Roman"/>
                        <w:sz w:val="20"/>
                      </w:rPr>
                    </w:pPr>
                    <w:r>
                      <w:tab/>
                    </w:r>
                  </w:p>
                </w:txbxContent>
              </v:textbox>
            </v:shape>
            <v:shape id="_x0000_s15526" type="#_x0000_t202" style="position:absolute;left:2040;top:5081;width:855;height:427;mso-wrap-style:tight" filled="f" stroked="f">
              <v:textbox style="mso-next-textbox:#_x0000_s15526">
                <w:txbxContent>
                  <w:p w:rsidR="00B10FD3" w:rsidRPr="00406AD6" w:rsidRDefault="00B10FD3" w:rsidP="00406AD6">
                    <w:pPr>
                      <w:tabs>
                        <w:tab w:val="decimal" w:pos="386"/>
                      </w:tabs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</w:pPr>
                    <w:r>
                      <w:tab/>
                    </w:r>
                    <w:r w:rsidRPr="00406AD6"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  <w:t>0,5</w:t>
                    </w:r>
                  </w:p>
                </w:txbxContent>
              </v:textbox>
            </v:shape>
            <v:shape id="_x0000_s15527" type="#_x0000_t202" style="position:absolute;left:2040;top:4511;width:855;height:428;mso-wrap-style:tight" filled="f" stroked="f">
              <v:textbox style="mso-next-textbox:#_x0000_s15527">
                <w:txbxContent>
                  <w:p w:rsidR="00B10FD3" w:rsidRPr="00406AD6" w:rsidRDefault="00B10FD3" w:rsidP="00406AD6">
                    <w:pPr>
                      <w:tabs>
                        <w:tab w:val="decimal" w:pos="386"/>
                      </w:tabs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</w:pPr>
                    <w:r>
                      <w:tab/>
                    </w:r>
                    <w:r w:rsidRPr="00406AD6"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  <w:t>1</w:t>
                    </w:r>
                  </w:p>
                </w:txbxContent>
              </v:textbox>
            </v:shape>
            <v:shape id="_x0000_s15528" type="#_x0000_t202" style="position:absolute;left:2040;top:3941;width:855;height:428;mso-wrap-style:tight" filled="f" stroked="f">
              <v:textbox style="mso-next-textbox:#_x0000_s15528">
                <w:txbxContent>
                  <w:p w:rsidR="00B10FD3" w:rsidRPr="00406AD6" w:rsidRDefault="00B10FD3" w:rsidP="00406AD6">
                    <w:pPr>
                      <w:tabs>
                        <w:tab w:val="decimal" w:pos="386"/>
                      </w:tabs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</w:pPr>
                    <w:r>
                      <w:tab/>
                    </w:r>
                    <w:r w:rsidRPr="00406AD6"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  <w:t>1,5</w:t>
                    </w:r>
                  </w:p>
                </w:txbxContent>
              </v:textbox>
            </v:shape>
            <v:shape id="_x0000_s15529" type="#_x0000_t202" style="position:absolute;left:2040;top:3371;width:855;height:428;mso-wrap-style:tight" filled="f" stroked="f">
              <v:textbox style="mso-next-textbox:#_x0000_s15529">
                <w:txbxContent>
                  <w:p w:rsidR="00B10FD3" w:rsidRPr="00406AD6" w:rsidRDefault="00B10FD3" w:rsidP="00406AD6">
                    <w:pPr>
                      <w:tabs>
                        <w:tab w:val="decimal" w:pos="386"/>
                      </w:tabs>
                      <w:rPr>
                        <w:rFonts w:ascii="Times New Roman" w:hAnsi="Times New Roman" w:cs="Times New Roman"/>
                        <w:sz w:val="20"/>
                      </w:rPr>
                    </w:pPr>
                    <w:r>
                      <w:tab/>
                    </w:r>
                  </w:p>
                </w:txbxContent>
              </v:textbox>
            </v:shape>
            <v:shape id="_x0000_s15530" style="position:absolute;left:2720;top:3530;width:2281;height:2281" coordsize="2281,2281" path="m,2280r57,-57l114,2166r57,-57l228,2052r57,-57l342,1938r57,-57l456,1824r57,-57l570,1710r57,-57l684,1596r57,-57l798,1482r57,-57l912,1368r57,-57l1026,1254r57,-57l1140,1140r57,-57l1254,1026r57,-57l1368,912r57,-57l1482,798r57,-57l1596,684r57,-57l1710,570r57,-57l1824,456r57,-57l1938,342r57,-57l2052,228r57,-57l2166,114r57,-57l2280,e" filled="f" strokeweight="1.5pt">
              <v:path arrowok="t"/>
            </v:shape>
          </v:group>
        </w:pict>
      </w:r>
      <w:r>
        <w:rPr>
          <w:rFonts w:asciiTheme="majorBidi" w:hAnsiTheme="majorBidi" w:cstheme="majorBidi"/>
          <w:b/>
          <w:bCs/>
          <w:noProof/>
          <w:position w:val="-14"/>
          <w:sz w:val="28"/>
          <w:szCs w:val="28"/>
          <w:rtl/>
        </w:rPr>
        <w:pict>
          <v:group id="_x0000_s3949" style="position:absolute;left:0;text-align:left;margin-left:196.1pt;margin-top:18.05pt;width:223pt;height:163.85pt;z-index:252196864" coordorigin="2108,3371" coordsize="4460,3277">
            <v:line id="_x0000_s3823" style="position:absolute;flip:y" from="2777,3530" to="2777,6380" strokecolor="gray" strokeweight=".2pt"/>
            <v:line id="_x0000_s3824" style="position:absolute;flip:y" from="2834,3530" to="2834,6380" strokecolor="gray" strokeweight=".2pt"/>
            <v:line id="_x0000_s3825" style="position:absolute;flip:y" from="2891,3530" to="2891,6380" strokecolor="gray" strokeweight=".2pt"/>
            <v:line id="_x0000_s3826" style="position:absolute;flip:y" from="2948,3530" to="2948,6380" strokecolor="gray" strokeweight=".2pt"/>
            <v:line id="_x0000_s3827" style="position:absolute;flip:y" from="3005,3530" to="3005,6380" strokecolor="gray" strokeweight=".2pt"/>
            <v:line id="_x0000_s3828" style="position:absolute;flip:y" from="3062,3530" to="3062,6380" strokecolor="gray" strokeweight=".2pt"/>
            <v:line id="_x0000_s3829" style="position:absolute;flip:y" from="3119,3530" to="3119,6380" strokecolor="gray" strokeweight=".2pt"/>
            <v:line id="_x0000_s3830" style="position:absolute;flip:y" from="3176,3530" to="3176,6380" strokecolor="gray" strokeweight=".2pt"/>
            <v:line id="_x0000_s3831" style="position:absolute;flip:y" from="3233,3530" to="3233,6380" strokecolor="gray" strokeweight=".2pt"/>
            <v:line id="_x0000_s3832" style="position:absolute;flip:y" from="3347,3530" to="3347,6380" strokecolor="gray" strokeweight=".2pt"/>
            <v:line id="_x0000_s3833" style="position:absolute;flip:y" from="3404,3530" to="3404,6380" strokecolor="gray" strokeweight=".2pt"/>
            <v:line id="_x0000_s3834" style="position:absolute;flip:y" from="3461,3530" to="3461,6380" strokecolor="gray" strokeweight=".2pt"/>
            <v:line id="_x0000_s3835" style="position:absolute;flip:y" from="3518,3530" to="3518,6380" strokecolor="gray" strokeweight=".2pt"/>
            <v:line id="_x0000_s3836" style="position:absolute;flip:y" from="3575,3530" to="3575,6380" strokecolor="gray" strokeweight=".2pt"/>
            <v:line id="_x0000_s3837" style="position:absolute;flip:y" from="3632,3530" to="3632,6380" strokecolor="gray" strokeweight=".2pt"/>
            <v:line id="_x0000_s3838" style="position:absolute;flip:y" from="3689,3530" to="3689,6380" strokecolor="gray" strokeweight=".2pt"/>
            <v:line id="_x0000_s3839" style="position:absolute;flip:y" from="3746,3530" to="3746,6380" strokecolor="gray" strokeweight=".2pt"/>
            <v:line id="_x0000_s3840" style="position:absolute;flip:y" from="3803,3530" to="3803,6380" strokecolor="gray" strokeweight=".2pt"/>
            <v:line id="_x0000_s3841" style="position:absolute;flip:y" from="3917,3530" to="3917,6380" strokecolor="gray" strokeweight=".2pt"/>
            <v:line id="_x0000_s3842" style="position:absolute;flip:y" from="3974,3530" to="3974,6380" strokecolor="gray" strokeweight=".2pt"/>
            <v:line id="_x0000_s3843" style="position:absolute;flip:y" from="4031,3530" to="4031,6380" strokecolor="gray" strokeweight=".2pt"/>
            <v:line id="_x0000_s3844" style="position:absolute;flip:y" from="4088,3530" to="4088,6380" strokecolor="gray" strokeweight=".2pt"/>
            <v:line id="_x0000_s3845" style="position:absolute;flip:y" from="4145,3530" to="4145,6380" strokecolor="gray" strokeweight=".2pt"/>
            <v:line id="_x0000_s3846" style="position:absolute;flip:y" from="4202,3530" to="4202,6380" strokecolor="gray" strokeweight=".2pt"/>
            <v:line id="_x0000_s3847" style="position:absolute;flip:y" from="4259,3530" to="4259,6380" strokecolor="gray" strokeweight=".2pt"/>
            <v:line id="_x0000_s3848" style="position:absolute;flip:y" from="4316,3530" to="4316,6380" strokecolor="gray" strokeweight=".2pt"/>
            <v:line id="_x0000_s3849" style="position:absolute;flip:y" from="4373,3530" to="4373,6380" strokecolor="gray" strokeweight=".2pt"/>
            <v:line id="_x0000_s3850" style="position:absolute;flip:y" from="4487,3530" to="4487,6380" strokecolor="gray" strokeweight=".2pt"/>
            <v:line id="_x0000_s3851" style="position:absolute;flip:y" from="4544,3530" to="4544,6380" strokecolor="gray" strokeweight=".2pt"/>
            <v:line id="_x0000_s3852" style="position:absolute;flip:y" from="4601,3530" to="4601,6380" strokecolor="gray" strokeweight=".2pt"/>
            <v:line id="_x0000_s3853" style="position:absolute;flip:y" from="4658,3530" to="4658,6380" strokecolor="gray" strokeweight=".2pt"/>
            <v:line id="_x0000_s3854" style="position:absolute;flip:y" from="4715,3530" to="4715,6380" strokecolor="gray" strokeweight=".2pt"/>
            <v:line id="_x0000_s3855" style="position:absolute;flip:y" from="4772,3530" to="4772,6380" strokecolor="gray" strokeweight=".2pt"/>
            <v:line id="_x0000_s3856" style="position:absolute;flip:y" from="4829,3530" to="4829,6380" strokecolor="gray" strokeweight=".2pt"/>
            <v:line id="_x0000_s3857" style="position:absolute;flip:y" from="4886,3530" to="4886,6380" strokecolor="gray" strokeweight=".2pt"/>
            <v:line id="_x0000_s3858" style="position:absolute;flip:y" from="4943,3530" to="4943,6380" strokecolor="gray" strokeweight=".2pt"/>
            <v:line id="_x0000_s3859" style="position:absolute;flip:y" from="5057,3530" to="5057,6380" strokecolor="gray" strokeweight=".2pt"/>
            <v:line id="_x0000_s3860" style="position:absolute;flip:y" from="5114,3530" to="5114,6380" strokecolor="gray" strokeweight=".2pt"/>
            <v:line id="_x0000_s3861" style="position:absolute;flip:y" from="5171,3530" to="5171,6380" strokecolor="gray" strokeweight=".2pt"/>
            <v:line id="_x0000_s3862" style="position:absolute;flip:y" from="5228,3530" to="5228,6380" strokecolor="gray" strokeweight=".2pt"/>
            <v:line id="_x0000_s3863" style="position:absolute;flip:y" from="5285,3530" to="5285,6380" strokecolor="gray" strokeweight=".2pt"/>
            <v:line id="_x0000_s3864" style="position:absolute;flip:y" from="5342,3530" to="5342,6380" strokecolor="gray" strokeweight=".2pt"/>
            <v:line id="_x0000_s3865" style="position:absolute;flip:y" from="5399,3530" to="5399,6380" strokecolor="gray" strokeweight=".2pt"/>
            <v:line id="_x0000_s3866" style="position:absolute;flip:y" from="5456,3530" to="5456,6380" strokecolor="gray" strokeweight=".2pt"/>
            <v:line id="_x0000_s3867" style="position:absolute;flip:y" from="5513,3530" to="5513,6380" strokecolor="gray" strokeweight=".2pt"/>
            <v:line id="_x0000_s3868" style="position:absolute;flip:y" from="5627,3530" to="5627,6380" strokecolor="gray" strokeweight=".2pt"/>
            <v:line id="_x0000_s3869" style="position:absolute;flip:y" from="5684,3530" to="5684,6380" strokecolor="gray" strokeweight=".2pt"/>
            <v:line id="_x0000_s3870" style="position:absolute;flip:y" from="5741,3530" to="5741,6380" strokecolor="gray" strokeweight=".2pt"/>
            <v:line id="_x0000_s3871" style="position:absolute;flip:y" from="5798,3530" to="5798,6380" strokecolor="gray" strokeweight=".2pt"/>
            <v:line id="_x0000_s3872" style="position:absolute;flip:y" from="5855,3530" to="5855,6380" strokecolor="gray" strokeweight=".2pt"/>
            <v:line id="_x0000_s3873" style="position:absolute;flip:y" from="5912,3530" to="5912,6380" strokecolor="gray" strokeweight=".2pt"/>
            <v:line id="_x0000_s3874" style="position:absolute;flip:y" from="5969,3530" to="5969,6380" strokecolor="gray" strokeweight=".2pt"/>
            <v:line id="_x0000_s3875" style="position:absolute;flip:y" from="6026,3530" to="6026,6380" strokecolor="gray" strokeweight=".2pt"/>
            <v:line id="_x0000_s3876" style="position:absolute;flip:y" from="6083,3530" to="6083,6380" strokecolor="gray" strokeweight=".2pt"/>
            <v:line id="_x0000_s3877" style="position:absolute" from="2720,6323" to="6140,6323" strokecolor="gray" strokeweight=".2pt"/>
            <v:line id="_x0000_s3878" style="position:absolute" from="2720,6266" to="6140,6266" strokecolor="gray" strokeweight=".2pt"/>
            <v:line id="_x0000_s3879" style="position:absolute" from="2720,6209" to="6140,6209" strokecolor="gray" strokeweight=".2pt"/>
            <v:line id="_x0000_s3880" style="position:absolute" from="2720,6152" to="6140,6152" strokecolor="gray" strokeweight=".2pt"/>
            <v:line id="_x0000_s3881" style="position:absolute" from="2720,6095" to="6140,6095" strokecolor="gray" strokeweight=".2pt"/>
            <v:line id="_x0000_s3882" style="position:absolute" from="2720,6038" to="6140,6038" strokecolor="gray" strokeweight=".2pt"/>
            <v:line id="_x0000_s3883" style="position:absolute" from="2720,5981" to="6140,5981" strokecolor="gray" strokeweight=".2pt"/>
            <v:line id="_x0000_s3884" style="position:absolute" from="2720,5924" to="6140,5924" strokecolor="gray" strokeweight=".2pt"/>
            <v:line id="_x0000_s3885" style="position:absolute" from="2720,5867" to="6140,5867" strokecolor="gray" strokeweight=".2pt"/>
            <v:line id="_x0000_s3886" style="position:absolute" from="2720,5753" to="6140,5753" strokecolor="gray" strokeweight=".2pt"/>
            <v:line id="_x0000_s3887" style="position:absolute" from="2720,5696" to="6140,5696" strokecolor="gray" strokeweight=".2pt"/>
            <v:line id="_x0000_s3888" style="position:absolute" from="2720,5639" to="6140,5639" strokecolor="gray" strokeweight=".2pt"/>
            <v:line id="_x0000_s3889" style="position:absolute" from="2720,5582" to="6140,5582" strokecolor="gray" strokeweight=".2pt"/>
            <v:line id="_x0000_s3890" style="position:absolute" from="2720,5525" to="6140,5525" strokecolor="gray" strokeweight=".2pt"/>
            <v:line id="_x0000_s3891" style="position:absolute" from="2720,5468" to="6140,5468" strokecolor="gray" strokeweight=".2pt"/>
            <v:line id="_x0000_s3892" style="position:absolute" from="2720,5411" to="6140,5411" strokecolor="gray" strokeweight=".2pt"/>
            <v:line id="_x0000_s3893" style="position:absolute" from="2720,5354" to="6140,5354" strokecolor="gray" strokeweight=".2pt"/>
            <v:line id="_x0000_s3894" style="position:absolute" from="2720,5297" to="6140,5297" strokecolor="gray" strokeweight=".2pt"/>
            <v:line id="_x0000_s3895" style="position:absolute" from="2720,5183" to="6140,5183" strokecolor="gray" strokeweight=".2pt"/>
            <v:line id="_x0000_s3896" style="position:absolute" from="2720,5126" to="6140,5126" strokecolor="gray" strokeweight=".2pt"/>
            <v:line id="_x0000_s3897" style="position:absolute" from="2720,5069" to="6140,5069" strokecolor="gray" strokeweight=".2pt"/>
            <v:line id="_x0000_s3898" style="position:absolute" from="2720,5012" to="6140,5012" strokecolor="gray" strokeweight=".2pt"/>
            <v:line id="_x0000_s3899" style="position:absolute" from="2720,4955" to="6140,4955" strokecolor="gray" strokeweight=".2pt"/>
            <v:line id="_x0000_s3900" style="position:absolute" from="2720,4898" to="6140,4898" strokecolor="gray" strokeweight=".2pt"/>
            <v:line id="_x0000_s3901" style="position:absolute" from="2720,4841" to="6140,4841" strokecolor="gray" strokeweight=".2pt"/>
            <v:line id="_x0000_s3902" style="position:absolute" from="2720,4784" to="6140,4784" strokecolor="gray" strokeweight=".2pt"/>
            <v:line id="_x0000_s3903" style="position:absolute" from="2720,4727" to="6140,4727" strokecolor="gray" strokeweight=".2pt"/>
            <v:line id="_x0000_s3904" style="position:absolute" from="2720,4613" to="6140,4613" strokecolor="gray" strokeweight=".2pt"/>
            <v:line id="_x0000_s3905" style="position:absolute" from="2720,4556" to="6140,4556" strokecolor="gray" strokeweight=".2pt"/>
            <v:line id="_x0000_s3906" style="position:absolute" from="2720,4499" to="6140,4499" strokecolor="gray" strokeweight=".2pt"/>
            <v:line id="_x0000_s3907" style="position:absolute" from="2720,4442" to="6140,4442" strokecolor="gray" strokeweight=".2pt"/>
            <v:line id="_x0000_s3908" style="position:absolute" from="2720,4385" to="6140,4385" strokecolor="gray" strokeweight=".2pt"/>
            <v:line id="_x0000_s3909" style="position:absolute" from="2720,4328" to="6140,4328" strokecolor="gray" strokeweight=".2pt"/>
            <v:line id="_x0000_s3910" style="position:absolute" from="2720,4271" to="6140,4271" strokecolor="gray" strokeweight=".2pt"/>
            <v:line id="_x0000_s3911" style="position:absolute" from="2720,4214" to="6140,4214" strokecolor="gray" strokeweight=".2pt"/>
            <v:line id="_x0000_s3912" style="position:absolute" from="2720,4157" to="6140,4157" strokecolor="gray" strokeweight=".2pt"/>
            <v:line id="_x0000_s3913" style="position:absolute" from="2720,4043" to="6140,4043" strokecolor="gray" strokeweight=".2pt"/>
            <v:line id="_x0000_s3914" style="position:absolute" from="2720,3986" to="6140,3986" strokecolor="gray" strokeweight=".2pt"/>
            <v:line id="_x0000_s3915" style="position:absolute" from="2720,3929" to="6140,3929" strokecolor="gray" strokeweight=".2pt"/>
            <v:line id="_x0000_s3916" style="position:absolute" from="2720,3872" to="6140,3872" strokecolor="gray" strokeweight=".2pt"/>
            <v:line id="_x0000_s3917" style="position:absolute" from="2720,3815" to="6140,3815" strokecolor="gray" strokeweight=".2pt"/>
            <v:line id="_x0000_s3918" style="position:absolute" from="2720,3758" to="6140,3758" strokecolor="gray" strokeweight=".2pt"/>
            <v:line id="_x0000_s3919" style="position:absolute" from="2720,3701" to="6140,3701" strokecolor="gray" strokeweight=".2pt"/>
            <v:line id="_x0000_s3920" style="position:absolute" from="2720,3644" to="6140,3644" strokecolor="gray" strokeweight=".2pt"/>
            <v:line id="_x0000_s3921" style="position:absolute" from="2720,3587" to="6140,3587" strokecolor="gray" strokeweight=".2pt"/>
            <v:line id="_x0000_s3922" style="position:absolute;flip:y" from="2720,3530" to="2720,6380" strokeweight="1.5pt">
              <v:stroke endarrow="open"/>
            </v:line>
            <v:line id="_x0000_s3923" style="position:absolute;flip:y" from="3290,3530" to="3290,6380" strokeweight=".5pt"/>
            <v:line id="_x0000_s3924" style="position:absolute;flip:y" from="3860,3530" to="3860,6380" strokeweight=".5pt"/>
            <v:line id="_x0000_s3925" style="position:absolute;flip:y" from="4430,3530" to="4430,6380" strokeweight=".5pt"/>
            <v:line id="_x0000_s3926" style="position:absolute;flip:y" from="5000,3530" to="5000,6380" strokeweight=".5pt"/>
            <v:line id="_x0000_s3927" style="position:absolute;flip:y" from="5570,3530" to="5570,6380" strokeweight=".5pt"/>
            <v:line id="_x0000_s3928" style="position:absolute;flip:y" from="6140,3530" to="6140,6380" strokeweight=".5pt"/>
            <v:shape id="_x0000_s3929" type="#_x0000_t202" style="position:absolute;left:2292;top:4613;width:856;height:427;mso-wrap-style:tight" filled="f" stroked="f">
              <v:textbox style="mso-next-textbox:#_x0000_s3929">
                <w:txbxContent>
                  <w:p w:rsidR="00B10FD3" w:rsidRPr="001F09DB" w:rsidRDefault="00B10FD3" w:rsidP="001F09DB"/>
                </w:txbxContent>
              </v:textbox>
            </v:shape>
            <v:shape id="_x0000_s3930" type="#_x0000_t202" style="position:absolute;left:2862;top:4613;width:856;height:427;mso-wrap-style:tight" filled="f" stroked="f">
              <v:textbox style="mso-next-textbox:#_x0000_s3930">
                <w:txbxContent>
                  <w:p w:rsidR="00B10FD3" w:rsidRPr="001F09DB" w:rsidRDefault="00B10FD3" w:rsidP="007C5F3E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24"/>
                      </w:rPr>
                    </w:pPr>
                    <w:r w:rsidRPr="001F09DB">
                      <w:rPr>
                        <w:rFonts w:ascii="Times New Roman" w:hAnsi="Times New Roman" w:cs="Times New Roman"/>
                        <w:b/>
                        <w:bCs/>
                        <w:sz w:val="24"/>
                      </w:rPr>
                      <w:t>2</w:t>
                    </w:r>
                  </w:p>
                </w:txbxContent>
              </v:textbox>
            </v:shape>
            <v:shape id="_x0000_s3931" type="#_x0000_t202" style="position:absolute;left:3432;top:4613;width:856;height:427;mso-wrap-style:tight" filled="f" stroked="f">
              <v:textbox style="mso-next-textbox:#_x0000_s3931">
                <w:txbxContent>
                  <w:p w:rsidR="00B10FD3" w:rsidRPr="001F09DB" w:rsidRDefault="00B10FD3" w:rsidP="007C5F3E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24"/>
                      </w:rPr>
                    </w:pPr>
                    <w:r w:rsidRPr="001F09DB">
                      <w:rPr>
                        <w:rFonts w:ascii="Times New Roman" w:hAnsi="Times New Roman" w:cs="Times New Roman"/>
                        <w:b/>
                        <w:bCs/>
                        <w:sz w:val="24"/>
                      </w:rPr>
                      <w:t>4</w:t>
                    </w:r>
                  </w:p>
                </w:txbxContent>
              </v:textbox>
            </v:shape>
            <v:shape id="_x0000_s3932" type="#_x0000_t202" style="position:absolute;left:4002;top:4613;width:856;height:427;mso-wrap-style:tight" filled="f" stroked="f">
              <v:textbox style="mso-next-textbox:#_x0000_s3932">
                <w:txbxContent>
                  <w:p w:rsidR="00B10FD3" w:rsidRPr="001F09DB" w:rsidRDefault="00B10FD3" w:rsidP="007C5F3E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24"/>
                      </w:rPr>
                    </w:pPr>
                    <w:r w:rsidRPr="001F09DB">
                      <w:rPr>
                        <w:rFonts w:ascii="Times New Roman" w:hAnsi="Times New Roman" w:cs="Times New Roman"/>
                        <w:b/>
                        <w:bCs/>
                        <w:sz w:val="24"/>
                      </w:rPr>
                      <w:t>6</w:t>
                    </w:r>
                  </w:p>
                </w:txbxContent>
              </v:textbox>
            </v:shape>
            <v:shape id="_x0000_s3933" type="#_x0000_t202" style="position:absolute;left:4572;top:4613;width:856;height:427;mso-wrap-style:tight" filled="f" stroked="f">
              <v:textbox style="mso-next-textbox:#_x0000_s3933">
                <w:txbxContent>
                  <w:p w:rsidR="00B10FD3" w:rsidRPr="001F09DB" w:rsidRDefault="00B10FD3" w:rsidP="007C5F3E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24"/>
                      </w:rPr>
                    </w:pPr>
                    <w:r w:rsidRPr="001F09DB">
                      <w:rPr>
                        <w:rFonts w:ascii="Times New Roman" w:hAnsi="Times New Roman" w:cs="Times New Roman"/>
                        <w:b/>
                        <w:bCs/>
                        <w:sz w:val="24"/>
                      </w:rPr>
                      <w:t>8</w:t>
                    </w:r>
                  </w:p>
                </w:txbxContent>
              </v:textbox>
            </v:shape>
            <v:shape id="_x0000_s3934" type="#_x0000_t202" style="position:absolute;left:5142;top:4613;width:856;height:427;mso-wrap-style:tight" filled="f" stroked="f">
              <v:textbox style="mso-next-textbox:#_x0000_s3934">
                <w:txbxContent>
                  <w:p w:rsidR="00B10FD3" w:rsidRPr="001F09DB" w:rsidRDefault="00B10FD3" w:rsidP="007C5F3E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24"/>
                      </w:rPr>
                    </w:pPr>
                    <w:r w:rsidRPr="001F09DB">
                      <w:rPr>
                        <w:rFonts w:ascii="Times New Roman" w:hAnsi="Times New Roman" w:cs="Times New Roman"/>
                        <w:b/>
                        <w:bCs/>
                        <w:sz w:val="24"/>
                      </w:rPr>
                      <w:t>10</w:t>
                    </w:r>
                  </w:p>
                </w:txbxContent>
              </v:textbox>
            </v:shape>
            <v:shape id="_x0000_s3935" type="#_x0000_t202" style="position:absolute;left:5712;top:4613;width:856;height:427;mso-wrap-style:tight" filled="f" stroked="f">
              <v:textbox style="mso-next-textbox:#_x0000_s3935">
                <w:txbxContent>
                  <w:p w:rsidR="00B10FD3" w:rsidRPr="001F09DB" w:rsidRDefault="00B10FD3" w:rsidP="001F09DB"/>
                </w:txbxContent>
              </v:textbox>
            </v:shape>
            <v:line id="_x0000_s3936" style="position:absolute" from="2720,6380" to="6140,6380" strokeweight=".5pt"/>
            <v:line id="_x0000_s3937" style="position:absolute" from="2720,5810" to="6140,5810" strokeweight=".5pt"/>
            <v:line id="_x0000_s3938" style="position:absolute" from="2720,5240" to="6140,5240" strokeweight=".5pt"/>
            <v:line id="_x0000_s3939" style="position:absolute" from="2720,4670" to="6140,4670" strokeweight="1.5pt">
              <v:stroke endarrow="open"/>
            </v:line>
            <v:line id="_x0000_s3940" style="position:absolute" from="2720,4100" to="6140,4100" strokeweight=".5pt"/>
            <v:line id="_x0000_s3941" style="position:absolute" from="2720,3530" to="6140,3530" strokeweight=".5pt"/>
            <v:shape id="_x0000_s3942" type="#_x0000_t202" style="position:absolute;left:2108;top:6221;width:855;height:427;mso-wrap-style:tight" filled="f" stroked="f">
              <v:textbox style="mso-next-textbox:#_x0000_s3942">
                <w:txbxContent>
                  <w:p w:rsidR="00B10FD3" w:rsidRPr="007C5F3E" w:rsidRDefault="00B10FD3" w:rsidP="001F09DB">
                    <w:pPr>
                      <w:tabs>
                        <w:tab w:val="decimal" w:pos="431"/>
                      </w:tabs>
                      <w:rPr>
                        <w:rFonts w:ascii="Times New Roman" w:hAnsi="Times New Roman" w:cs="Times New Roman"/>
                        <w:sz w:val="24"/>
                      </w:rPr>
                    </w:pPr>
                    <w:r>
                      <w:tab/>
                    </w:r>
                  </w:p>
                </w:txbxContent>
              </v:textbox>
            </v:shape>
            <v:shape id="_x0000_s3943" type="#_x0000_t202" style="position:absolute;left:2108;top:5651;width:855;height:427;mso-wrap-style:tight" filled="f" stroked="f">
              <v:textbox style="mso-next-textbox:#_x0000_s3943">
                <w:txbxContent>
                  <w:p w:rsidR="00B10FD3" w:rsidRPr="001F09DB" w:rsidRDefault="00B10FD3" w:rsidP="007C5F3E">
                    <w:pPr>
                      <w:tabs>
                        <w:tab w:val="decimal" w:pos="431"/>
                      </w:tabs>
                      <w:rPr>
                        <w:rFonts w:ascii="Times New Roman" w:hAnsi="Times New Roman" w:cs="Times New Roman"/>
                        <w:b/>
                        <w:bCs/>
                        <w:sz w:val="24"/>
                      </w:rPr>
                    </w:pPr>
                    <w:r>
                      <w:tab/>
                    </w:r>
                    <w:r w:rsidRPr="001F09DB">
                      <w:rPr>
                        <w:rFonts w:ascii="Times New Roman" w:hAnsi="Times New Roman" w:cs="Times New Roman"/>
                        <w:b/>
                        <w:bCs/>
                        <w:sz w:val="24"/>
                      </w:rPr>
                      <w:t>-2</w:t>
                    </w:r>
                  </w:p>
                </w:txbxContent>
              </v:textbox>
            </v:shape>
            <v:shape id="_x0000_s3944" type="#_x0000_t202" style="position:absolute;left:2108;top:5081;width:855;height:427;mso-wrap-style:tight" filled="f" stroked="f">
              <v:textbox style="mso-next-textbox:#_x0000_s3944">
                <w:txbxContent>
                  <w:p w:rsidR="00B10FD3" w:rsidRPr="001F09DB" w:rsidRDefault="00B10FD3" w:rsidP="007C5F3E">
                    <w:pPr>
                      <w:tabs>
                        <w:tab w:val="decimal" w:pos="431"/>
                      </w:tabs>
                      <w:rPr>
                        <w:rFonts w:ascii="Times New Roman" w:hAnsi="Times New Roman" w:cs="Times New Roman"/>
                        <w:b/>
                        <w:bCs/>
                        <w:sz w:val="24"/>
                      </w:rPr>
                    </w:pPr>
                    <w:r>
                      <w:tab/>
                    </w:r>
                    <w:r w:rsidRPr="001F09DB">
                      <w:rPr>
                        <w:rFonts w:ascii="Times New Roman" w:hAnsi="Times New Roman" w:cs="Times New Roman"/>
                        <w:b/>
                        <w:bCs/>
                        <w:sz w:val="24"/>
                      </w:rPr>
                      <w:t>-1</w:t>
                    </w:r>
                  </w:p>
                </w:txbxContent>
              </v:textbox>
            </v:shape>
            <v:shape id="_x0000_s3945" type="#_x0000_t202" style="position:absolute;left:2108;top:4511;width:855;height:428;mso-wrap-style:tight" filled="f" stroked="f">
              <v:textbox style="mso-next-textbox:#_x0000_s3945">
                <w:txbxContent>
                  <w:p w:rsidR="00B10FD3" w:rsidRPr="001F09DB" w:rsidRDefault="00B10FD3" w:rsidP="007C5F3E">
                    <w:pPr>
                      <w:tabs>
                        <w:tab w:val="decimal" w:pos="431"/>
                      </w:tabs>
                      <w:rPr>
                        <w:rFonts w:ascii="Times New Roman" w:hAnsi="Times New Roman" w:cs="Times New Roman"/>
                        <w:b/>
                        <w:bCs/>
                        <w:sz w:val="24"/>
                      </w:rPr>
                    </w:pPr>
                    <w:r>
                      <w:tab/>
                    </w:r>
                    <w:r w:rsidRPr="001F09DB">
                      <w:rPr>
                        <w:rFonts w:ascii="Times New Roman" w:hAnsi="Times New Roman" w:cs="Times New Roman"/>
                        <w:b/>
                        <w:bCs/>
                        <w:sz w:val="24"/>
                      </w:rPr>
                      <w:t>0</w:t>
                    </w:r>
                  </w:p>
                </w:txbxContent>
              </v:textbox>
            </v:shape>
            <v:shape id="_x0000_s3946" type="#_x0000_t202" style="position:absolute;left:2108;top:3941;width:855;height:428;mso-wrap-style:tight" filled="f" stroked="f">
              <v:textbox style="mso-next-textbox:#_x0000_s3946">
                <w:txbxContent>
                  <w:p w:rsidR="00B10FD3" w:rsidRPr="001F09DB" w:rsidRDefault="00B10FD3" w:rsidP="001F09DB">
                    <w:pPr>
                      <w:tabs>
                        <w:tab w:val="decimal" w:pos="431"/>
                      </w:tabs>
                      <w:rPr>
                        <w:rFonts w:ascii="Times New Roman" w:hAnsi="Times New Roman" w:cs="Times New Roman"/>
                        <w:b/>
                        <w:bCs/>
                        <w:sz w:val="24"/>
                      </w:rPr>
                    </w:pPr>
                    <w:r>
                      <w:tab/>
                    </w:r>
                  </w:p>
                </w:txbxContent>
              </v:textbox>
            </v:shape>
            <v:shape id="_x0000_s3947" type="#_x0000_t202" style="position:absolute;left:2108;top:3371;width:855;height:428;mso-wrap-style:tight" filled="f" stroked="f">
              <v:textbox style="mso-next-textbox:#_x0000_s3947">
                <w:txbxContent>
                  <w:p w:rsidR="00B10FD3" w:rsidRPr="007C5F3E" w:rsidRDefault="00B10FD3" w:rsidP="001F09DB">
                    <w:pPr>
                      <w:tabs>
                        <w:tab w:val="decimal" w:pos="431"/>
                      </w:tabs>
                      <w:rPr>
                        <w:rFonts w:ascii="Times New Roman" w:hAnsi="Times New Roman" w:cs="Times New Roman"/>
                        <w:sz w:val="24"/>
                      </w:rPr>
                    </w:pPr>
                    <w:r>
                      <w:tab/>
                    </w:r>
                  </w:p>
                </w:txbxContent>
              </v:textbox>
            </v:shape>
            <v:shape id="_x0000_s3948" style="position:absolute;left:2720;top:4674;width:3421;height:1422" coordsize="3421,1422" path="m,1421r29,-71l58,1282r30,-64l117,1157r29,-58l175,1044r29,-52l233,942r30,-47l295,846r32,-47l362,751r35,-45l433,663r39,-44l510,578r43,-42l596,497r43,-36l686,424r47,-34l780,359r51,-32l883,299r52,-27l986,248r57,-24l1100,203r57,-20l1214,165r57,-16l1328,135r57,-13l1441,110r57,-11l1555,89r57,-9l1669,72r57,-7l1783,58r57,-5l1896,47r57,-5l2010,38r57,-4l2124,30r62,-3l2249,24r63,-3l2374,18r63,-2l2499,14r63,-2l2624,10r63,-1l2749,7r63,-1l2875,5r62,-1l3000,3r62,l3125,2r62,-1l3250,1,3313,r62,l3420,e" filled="f" strokeweight="1.5pt">
              <v:path arrowok="t"/>
            </v:shape>
          </v:group>
        </w:pict>
      </w:r>
      <w:r>
        <w:rPr>
          <w:rFonts w:asciiTheme="majorBidi" w:hAnsiTheme="majorBidi" w:cstheme="majorBidi"/>
          <w:b/>
          <w:bCs/>
          <w:noProof/>
          <w:position w:val="-14"/>
          <w:sz w:val="28"/>
          <w:szCs w:val="28"/>
          <w:rtl/>
        </w:rPr>
        <w:pict>
          <v:rect id="_x0000_s3314" style="position:absolute;left:0;text-align:left;margin-left:143.8pt;margin-top:7.85pt;width:35.05pt;height:26.05pt;z-index:252064768" filled="f" stroked="f">
            <v:textbox style="mso-next-textbox:#_x0000_s3314">
              <w:txbxContent>
                <w:p w:rsidR="00B10FD3" w:rsidRPr="009C5756" w:rsidRDefault="00B10FD3" w:rsidP="00965CD5">
                  <w:pPr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</w:rPr>
                    <w:t>(2)</w: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b/>
          <w:bCs/>
          <w:noProof/>
          <w:position w:val="-14"/>
          <w:sz w:val="28"/>
          <w:szCs w:val="28"/>
          <w:rtl/>
        </w:rPr>
        <w:pict>
          <v:rect id="_x0000_s3313" style="position:absolute;left:0;text-align:left;margin-left:98.05pt;margin-top:7.85pt;width:35.05pt;height:26.05pt;z-index:252063744" filled="f" stroked="f">
            <v:textbox style="mso-next-textbox:#_x0000_s3313">
              <w:txbxContent>
                <w:p w:rsidR="00B10FD3" w:rsidRPr="009C5756" w:rsidRDefault="00B10FD3" w:rsidP="00965CD5">
                  <w:pPr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</w:rPr>
                    <w:t>(1)</w:t>
                  </w:r>
                </w:p>
              </w:txbxContent>
            </v:textbox>
          </v:rect>
        </w:pict>
      </w:r>
      <w:r w:rsidR="008C3D97"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وقاطعة </w:t>
      </w:r>
      <w:r w:rsidR="008C3D97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t>K</w:t>
      </w:r>
      <w:r w:rsidR="008C3D97"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.</w:t>
      </w:r>
      <w:r w:rsidRPr="00CF31B8">
        <w:rPr>
          <w:noProof/>
          <w:rtl/>
          <w:lang w:bidi="ar-DZ"/>
        </w:rPr>
        <w:pict>
          <v:group id="_x0000_s3275" style="position:absolute;margin-left:-371.8pt;margin-top:10.95pt;width:56.6pt;height:70.75pt;rotation:270;z-index:252047360;mso-position-horizontal-relative:char;mso-position-vertical-relative:text" coordorigin="8210,10191" coordsize="1132,1415" o:allowincell="f">
            <v:group id="_x0000_s3276" style="position:absolute;left:8210;top:10191;width:1132;height:1415" coordorigin="8210,10191" coordsize="1132,1415">
              <v:rect id="_x0000_s3277" style="position:absolute;left:8068;top:10333;width:1415;height:1132;rotation:90" stroked="f"/>
              <v:rect id="_x0000_s3278" style="position:absolute;left:8612;top:10663;width:559;height:56" strokecolor="white"/>
              <v:rect id="_x0000_s3279" style="position:absolute;left:8359;top:10468;width:729;height:593" strokecolor="white"/>
              <v:line id="_x0000_s3280" style="position:absolute" from="8210,10757" to="8493,10759" strokeweight="1pt">
                <v:stroke startarrowwidth="wide" startarrowlength="short" endarrowwidth="wide" endarrowlength="short"/>
              </v:line>
              <v:line id="_x0000_s3281" style="position:absolute;flip:y" from="8431,10670" to="9117,10759" strokeweight="1pt">
                <v:stroke startarrowwidth="wide" startarrowlength="short" endarrowwidth="wide" endarrowlength="short"/>
              </v:line>
              <v:oval id="_x0000_s3282" style="position:absolute;left:9033;top:10441;width:61;height:61" fillcolor="black"/>
              <v:oval id="_x0000_s3283" style="position:absolute;left:8423;top:10732;width:61;height:61" fillcolor="black"/>
              <v:rect id="_x0000_s3284" style="position:absolute;left:8884;top:10231;width:293;height:201" filled="f" stroked="f" strokecolor="white">
                <v:textbox style="mso-next-textbox:#_x0000_s3284" inset="1pt,1pt,1pt,1pt">
                  <w:txbxContent>
                    <w:p w:rsidR="00B10FD3" w:rsidRPr="00A04C7A" w:rsidRDefault="00B10FD3" w:rsidP="00A04C7A"/>
                  </w:txbxContent>
                </v:textbox>
              </v:rect>
              <v:oval id="_x0000_s3285" style="position:absolute;left:9024;top:11010;width:61;height:61" fillcolor="black"/>
              <v:rect id="_x0000_s3286" style="position:absolute;left:8884;top:11044;width:293;height:255" filled="f" stroked="f" strokecolor="white">
                <v:textbox style="mso-next-textbox:#_x0000_s3286" inset="1pt,1pt,1pt,1pt">
                  <w:txbxContent>
                    <w:p w:rsidR="00B10FD3" w:rsidRPr="00A04C7A" w:rsidRDefault="00B10FD3" w:rsidP="00A04C7A"/>
                  </w:txbxContent>
                </v:textbox>
              </v:rect>
            </v:group>
            <v:line id="_x0000_s3287" style="position:absolute" from="9059,10474" to="9342,10474" stroked="f" strokeweight="1pt"/>
            <v:line id="_x0000_s3288" style="position:absolute" from="9059,11040" to="9342,11040" stroked="f" strokeweight="1pt"/>
          </v:group>
        </w:pict>
      </w:r>
    </w:p>
    <w:p w:rsidR="00D84950" w:rsidRDefault="00CF31B8" w:rsidP="00D84950">
      <w:pPr>
        <w:tabs>
          <w:tab w:val="left" w:pos="2828"/>
          <w:tab w:val="left" w:pos="6383"/>
        </w:tabs>
        <w:bidi/>
        <w:ind w:left="360"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position w:val="-14"/>
          <w:sz w:val="28"/>
          <w:szCs w:val="28"/>
          <w:rtl/>
        </w:rPr>
        <w:pict>
          <v:shape id="_x0000_s3307" type="#_x0000_t32" style="position:absolute;left:0;text-align:left;margin-left:185.7pt;margin-top:3.65pt;width:.05pt;height:43pt;flip:x;z-index:252057600" o:connectortype="straight"/>
        </w:pict>
      </w:r>
      <w:r>
        <w:rPr>
          <w:rFonts w:asciiTheme="majorBidi" w:hAnsiTheme="majorBidi" w:cstheme="majorBidi"/>
          <w:b/>
          <w:bCs/>
          <w:noProof/>
          <w:position w:val="-14"/>
          <w:sz w:val="28"/>
          <w:szCs w:val="28"/>
          <w:rtl/>
        </w:rPr>
        <w:pict>
          <v:shape id="_x0000_s3299" type="#_x0000_t32" style="position:absolute;left:0;text-align:left;margin-left:150.45pt;margin-top:3.65pt;width:35.3pt;height:0;z-index:252053504" o:connectortype="straight"/>
        </w:pict>
      </w:r>
      <w:r>
        <w:rPr>
          <w:rFonts w:asciiTheme="majorBidi" w:hAnsiTheme="majorBidi" w:cstheme="majorBidi"/>
          <w:b/>
          <w:bCs/>
          <w:noProof/>
          <w:position w:val="-14"/>
          <w:sz w:val="28"/>
          <w:szCs w:val="28"/>
          <w:rtl/>
        </w:rPr>
        <w:pict>
          <v:shape id="_x0000_s3295" type="#_x0000_t32" style="position:absolute;left:0;text-align:left;margin-left:70.5pt;margin-top:2.4pt;width:51.5pt;height:.05pt;z-index:252049408" o:connectortype="straight"/>
        </w:pict>
      </w:r>
      <w:r>
        <w:rPr>
          <w:rFonts w:asciiTheme="majorBidi" w:hAnsiTheme="majorBidi" w:cstheme="majorBidi"/>
          <w:b/>
          <w:bCs/>
          <w:noProof/>
          <w:position w:val="-14"/>
          <w:sz w:val="28"/>
          <w:szCs w:val="28"/>
          <w:rtl/>
        </w:rPr>
        <w:pict>
          <v:shape id="_x0000_s3294" type="#_x0000_t32" style="position:absolute;left:0;text-align:left;margin-left:70.5pt;margin-top:3.65pt;width:0;height:50.6pt;flip:y;z-index:252048384" o:connectortype="straight"/>
        </w:pict>
      </w:r>
    </w:p>
    <w:p w:rsidR="00D84950" w:rsidRDefault="00CF31B8" w:rsidP="00D84950">
      <w:pPr>
        <w:tabs>
          <w:tab w:val="left" w:pos="2828"/>
          <w:tab w:val="left" w:pos="6383"/>
        </w:tabs>
        <w:bidi/>
        <w:ind w:left="360"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position w:val="-14"/>
          <w:sz w:val="28"/>
          <w:szCs w:val="28"/>
          <w:rtl/>
        </w:rPr>
        <w:pict>
          <v:rect id="_x0000_s3311" style="position:absolute;left:0;text-align:left;margin-left:172pt;margin-top:24.25pt;width:27.75pt;height:26.05pt;z-index:252061696" filled="f" stroked="f">
            <v:textbox>
              <w:txbxContent>
                <w:p w:rsidR="00B10FD3" w:rsidRPr="009C5756" w:rsidRDefault="00B10FD3" w:rsidP="009C5756">
                  <w:pPr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</w:rPr>
                    <w:t>R</w:t>
                  </w:r>
                </w:p>
              </w:txbxContent>
            </v:textbox>
          </v:rect>
        </w:pict>
      </w:r>
      <w:r w:rsidRPr="00CF31B8">
        <w:rPr>
          <w:noProof/>
          <w:rtl/>
          <w:lang w:bidi="ar-DZ"/>
        </w:rPr>
        <w:pict>
          <v:group id="_x0000_s3263" style="position:absolute;margin-left:-492.65pt;margin-top:20.2pt;width:42.45pt;height:56.6pt;rotation:270;z-index:252043264;mso-position-horizontal-relative:char" coordorigin="8210,9625" coordsize="849,1132" o:allowincell="f">
            <v:rect id="_x0000_s3264" style="position:absolute;left:8069;top:9766;width:1132;height:849;rotation:90" stroked="f"/>
            <v:line id="_x0000_s3265" style="position:absolute;flip:y" from="8210,10191" to="9059,10191" strokeweight="1pt">
              <v:stroke startarrowwidth="wide" startarrowlength="short" endarrowwidth="wide" endarrowlength="short"/>
            </v:line>
            <v:oval id="_x0000_s3266" style="position:absolute;left:8344;top:9900;width:589;height:583" strokeweight="1pt"/>
            <v:rect id="_x0000_s3267" style="position:absolute;left:8476;top:10018;width:327;height:345" filled="f" stroked="f" strokeweight="1pt">
              <v:textbox inset="1pt,1pt,1pt,1pt">
                <w:txbxContent>
                  <w:p w:rsidR="00B10FD3" w:rsidRPr="009C5756" w:rsidRDefault="00B10FD3" w:rsidP="009C5756"/>
                </w:txbxContent>
              </v:textbox>
            </v:rect>
          </v:group>
        </w:pict>
      </w:r>
      <w:r w:rsidRPr="00CF31B8">
        <w:rPr>
          <w:noProof/>
          <w:rtl/>
          <w:lang w:bidi="ar-DZ"/>
        </w:rPr>
        <w:pict>
          <v:group id="_x0000_s3268" style="position:absolute;margin-left:-432.3pt;margin-top:13.05pt;width:56.6pt;height:56.7pt;rotation:270;z-index:252045312;mso-position-horizontal-relative:char" coordorigin="8210,10191" coordsize="1132,1134" o:allowincell="f">
            <v:rect id="_x0000_s3269" style="position:absolute;left:8209;top:10192;width:1134;height:1132;rotation:90" stroked="f"/>
            <v:rect id="_x0000_s3270" style="position:absolute;left:8246;top:10221;width:369;height:251" filled="f" stroked="f">
              <v:textbox style="mso-next-textbox:#_x0000_s3270" inset="1pt,1pt,1pt,1pt">
                <w:txbxContent>
                  <w:p w:rsidR="00B10FD3" w:rsidRPr="009C5756" w:rsidRDefault="00B10FD3" w:rsidP="009C5756"/>
                </w:txbxContent>
              </v:textbox>
            </v:rect>
            <v:line id="_x0000_s3271" style="position:absolute" from="8838,10474" to="8839,11043">
              <v:stroke startarrowwidth="wide" startarrowlength="short" endarrowwidth="wide" endarrowlength="short"/>
            </v:line>
            <v:line id="_x0000_s3272" style="position:absolute" from="8210,10757" to="8697,10759" strokeweight="1pt">
              <v:stroke startarrowwidth="wide" startarrowlength="short" endarrowwidth="wide" endarrowlength="short"/>
            </v:line>
            <v:line id="_x0000_s3273" style="position:absolute" from="8696,10474" to="8697,11043">
              <v:stroke startarrowwidth="wide" startarrowlength="short" endarrowwidth="wide" endarrowlength="short"/>
            </v:line>
            <v:line id="_x0000_s3274" style="position:absolute;flip:y" from="8838,10757" to="9342,10758" strokeweight="1pt">
              <v:stroke startarrowwidth="wide" startarrowlength="short" endarrowwidth="wide" endarrowlength="short"/>
            </v:line>
          </v:group>
        </w:pict>
      </w:r>
      <w:r w:rsidRPr="00CF31B8">
        <w:rPr>
          <w:noProof/>
          <w:rtl/>
          <w:lang w:bidi="ar-DZ"/>
        </w:rPr>
        <w:pict>
          <v:group id="_x0000_s3301" style="position:absolute;margin-left:-391.65pt;margin-top:20.1pt;width:56.6pt;height:42.45pt;rotation:90;z-index:252056576;mso-position-horizontal-relative:char" coordorigin="8210,10474" coordsize="1132,849" o:allowincell="f">
            <v:rect id="_x0000_s3302" style="position:absolute;left:8351;top:10333;width:849;height:1132;rotation:90" stroked="f"/>
            <v:rect id="_x0000_s3303" style="position:absolute;left:8587;top:10906;width:369;height:251" filled="f" stroked="f">
              <v:textbox style="mso-next-textbox:#_x0000_s3303" inset="1pt,1pt,1pt,1pt">
                <w:txbxContent>
                  <w:p w:rsidR="00B10FD3" w:rsidRPr="009C5756" w:rsidRDefault="00B10FD3" w:rsidP="009C5756"/>
                </w:txbxContent>
              </v:textbox>
            </v:rect>
            <v:rect id="_x0000_s3304" style="position:absolute;left:8438;top:10621;width:661;height:271" strokeweight="1pt"/>
            <v:line id="_x0000_s3305" style="position:absolute;flip:x" from="9108,10757" to="9342,10757" strokeweight="1pt">
              <v:stroke startarrowwidth="wide" startarrowlength="short" endarrowwidth="wide" endarrowlength="short"/>
            </v:line>
            <v:line id="_x0000_s3306" style="position:absolute;flip:x" from="8210,10755" to="8434,10757" strokeweight="1pt">
              <v:stroke startarrowwidth="wide" startarrowlength="short" endarrowwidth="wide" endarrowlength="short"/>
            </v:line>
          </v:group>
        </w:pict>
      </w:r>
    </w:p>
    <w:p w:rsidR="00D84950" w:rsidRDefault="00CF31B8" w:rsidP="00D84950">
      <w:pPr>
        <w:tabs>
          <w:tab w:val="left" w:pos="2828"/>
          <w:tab w:val="left" w:pos="6383"/>
        </w:tabs>
        <w:bidi/>
        <w:ind w:left="360"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position w:val="-14"/>
          <w:sz w:val="28"/>
          <w:szCs w:val="28"/>
          <w:rtl/>
        </w:rPr>
        <w:pict>
          <v:rect id="_x0000_s3951" style="position:absolute;left:0;text-align:left;margin-left:369.15pt;margin-top:1.85pt;width:41.95pt;height:28.5pt;z-index:252198912" filled="f" stroked="f">
            <v:textbox style="mso-next-textbox:#_x0000_s3951">
              <w:txbxContent>
                <w:p w:rsidR="00B10FD3" w:rsidRPr="00017CAD" w:rsidRDefault="00B10FD3" w:rsidP="001F09DB">
                  <w:pP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  <w:r w:rsidRPr="00017CAD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t(s)</w: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b/>
          <w:bCs/>
          <w:noProof/>
          <w:position w:val="-14"/>
          <w:sz w:val="28"/>
          <w:szCs w:val="28"/>
          <w:rtl/>
        </w:rPr>
        <w:pict>
          <v:rect id="_x0000_s3312" style="position:absolute;left:0;text-align:left;margin-left:98.8pt;margin-top:1.85pt;width:27.75pt;height:26.05pt;z-index:252062720" filled="f" stroked="f">
            <v:textbox>
              <w:txbxContent>
                <w:p w:rsidR="00B10FD3" w:rsidRPr="009C5756" w:rsidRDefault="00B10FD3" w:rsidP="009C5756">
                  <w:pPr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</w:rPr>
                    <w:t>C</w: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b/>
          <w:bCs/>
          <w:noProof/>
          <w:position w:val="-14"/>
          <w:sz w:val="28"/>
          <w:szCs w:val="28"/>
          <w:rtl/>
        </w:rPr>
        <w:pict>
          <v:rect id="_x0000_s3310" style="position:absolute;left:0;text-align:left;margin-left:28.15pt;margin-top:5.05pt;width:27.75pt;height:26.05pt;z-index:252060672" filled="f" stroked="f">
            <v:textbox>
              <w:txbxContent>
                <w:p w:rsidR="00B10FD3" w:rsidRPr="009C5756" w:rsidRDefault="00B10FD3">
                  <w:pPr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</w:rPr>
                  </w:pPr>
                  <w:r w:rsidRPr="009C5756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</w:rPr>
                    <w:t>G</w: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b/>
          <w:bCs/>
          <w:noProof/>
          <w:position w:val="-14"/>
          <w:sz w:val="28"/>
          <w:szCs w:val="28"/>
          <w:rtl/>
        </w:rPr>
        <w:pict>
          <v:shape id="_x0000_s3309" type="#_x0000_t32" style="position:absolute;left:0;text-align:left;margin-left:55.9pt;margin-top:20.9pt;width:29.15pt;height:0;z-index:252059648" o:connectortype="straight" strokeweight="2.25pt"/>
        </w:pict>
      </w:r>
    </w:p>
    <w:p w:rsidR="00D84950" w:rsidRDefault="00CF31B8" w:rsidP="00D84950">
      <w:pPr>
        <w:tabs>
          <w:tab w:val="left" w:pos="2828"/>
          <w:tab w:val="left" w:pos="6383"/>
        </w:tabs>
        <w:bidi/>
        <w:ind w:left="360"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</w:pPr>
      <w:r w:rsidRPr="00CF31B8">
        <w:rPr>
          <w:noProof/>
          <w:rtl/>
        </w:rPr>
        <w:pict>
          <v:shape id="_x0000_s3308" type="#_x0000_t32" style="position:absolute;left:0;text-align:left;margin-left:185.65pt;margin-top:6.05pt;width:0;height:49.75pt;z-index:252058624" o:connectortype="straight"/>
        </w:pict>
      </w:r>
      <w:r w:rsidRPr="00CF31B8">
        <w:rPr>
          <w:noProof/>
          <w:rtl/>
        </w:rPr>
        <w:pict>
          <v:shape id="_x0000_s3298" type="#_x0000_t32" style="position:absolute;left:0;text-align:left;margin-left:137.9pt;margin-top:6.05pt;width:0;height:49.7pt;flip:x;z-index:252052480" o:connectortype="straight"/>
        </w:pict>
      </w:r>
      <w:r w:rsidRPr="00CF31B8">
        <w:rPr>
          <w:noProof/>
          <w:rtl/>
        </w:rPr>
        <w:pict>
          <v:shape id="_x0000_s3296" type="#_x0000_t32" style="position:absolute;left:0;text-align:left;margin-left:70.5pt;margin-top:6pt;width:0;height:49.7pt;flip:x;z-index:252050432" o:connectortype="straight"/>
        </w:pict>
      </w:r>
    </w:p>
    <w:p w:rsidR="00D84950" w:rsidRDefault="00CF31B8" w:rsidP="00D84950">
      <w:pPr>
        <w:tabs>
          <w:tab w:val="left" w:pos="2828"/>
          <w:tab w:val="left" w:pos="6383"/>
        </w:tabs>
        <w:bidi/>
        <w:ind w:left="360"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</w:pPr>
      <w:r w:rsidRPr="00CF31B8">
        <w:rPr>
          <w:noProof/>
          <w:rtl/>
        </w:rPr>
        <w:pict>
          <v:shape id="_x0000_s3297" type="#_x0000_t32" style="position:absolute;left:0;text-align:left;margin-left:69.05pt;margin-top:25.85pt;width:116.6pt;height:.05pt;z-index:252051456" o:connectortype="straight" strokeweight="1.5pt"/>
        </w:pict>
      </w:r>
      <w:r>
        <w:rPr>
          <w:rFonts w:asciiTheme="majorBidi" w:hAnsiTheme="majorBidi" w:cstheme="majorBidi"/>
          <w:b/>
          <w:bCs/>
          <w:noProof/>
          <w:position w:val="-14"/>
          <w:sz w:val="28"/>
          <w:szCs w:val="28"/>
          <w:rtl/>
        </w:rPr>
        <w:pict>
          <v:shape id="_x0000_s16077" type="#_x0000_t32" style="position:absolute;left:0;text-align:left;margin-left:70.5pt;margin-top:25.9pt;width:115.15pt;height:0;z-index:252530688" o:connectortype="straight"/>
        </w:pict>
      </w:r>
      <w:r>
        <w:rPr>
          <w:rFonts w:asciiTheme="majorBidi" w:hAnsiTheme="majorBidi" w:cstheme="majorBidi"/>
          <w:b/>
          <w:bCs/>
          <w:noProof/>
          <w:position w:val="-14"/>
          <w:sz w:val="28"/>
          <w:szCs w:val="28"/>
          <w:rtl/>
        </w:rPr>
        <w:pict>
          <v:rect id="_x0000_s15535" style="position:absolute;left:0;text-align:left;margin-left:461pt;margin-top:24.45pt;width:64.75pt;height:25.5pt;z-index:252311552" filled="f" stroked="f">
            <v:textbox>
              <w:txbxContent>
                <w:p w:rsidR="00B10FD3" w:rsidRPr="000A165F" w:rsidRDefault="00B10FD3" w:rsidP="00017CAD">
                  <w:pPr>
                    <w:jc w:val="right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(</w:t>
                  </w:r>
                  <w:r w:rsidRPr="000A165F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ا</w:t>
                  </w:r>
                  <w:r w:rsidRPr="000A165F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لشكل-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2)</w: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b/>
          <w:bCs/>
          <w:noProof/>
          <w:position w:val="-14"/>
          <w:sz w:val="28"/>
          <w:szCs w:val="28"/>
          <w:rtl/>
        </w:rPr>
        <w:pict>
          <v:rect id="_x0000_s15534" style="position:absolute;left:0;text-align:left;margin-left:268.85pt;margin-top:27.3pt;width:64.75pt;height:25.5pt;z-index:252310528" filled="f" stroked="f">
            <v:textbox>
              <w:txbxContent>
                <w:p w:rsidR="00B10FD3" w:rsidRPr="000A165F" w:rsidRDefault="00B10FD3" w:rsidP="00017CAD">
                  <w:pPr>
                    <w:jc w:val="right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(</w:t>
                  </w:r>
                  <w:r w:rsidRPr="000A165F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ا</w:t>
                  </w:r>
                  <w:r w:rsidRPr="000A165F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لشكل-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3)</w: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b/>
          <w:bCs/>
          <w:noProof/>
          <w:position w:val="-14"/>
          <w:sz w:val="28"/>
          <w:szCs w:val="28"/>
          <w:rtl/>
        </w:rPr>
        <w:pict>
          <v:rect id="_x0000_s15532" style="position:absolute;left:0;text-align:left;margin-left:538.55pt;margin-top:6pt;width:41.95pt;height:28.5pt;z-index:252308480" filled="f" stroked="f">
            <v:textbox style="mso-next-textbox:#_x0000_s15532">
              <w:txbxContent>
                <w:p w:rsidR="00B10FD3" w:rsidRPr="001F09DB" w:rsidRDefault="00B10FD3" w:rsidP="00406AD6">
                  <w:pPr>
                    <w:rPr>
                      <w:rFonts w:asciiTheme="majorBidi" w:hAnsiTheme="majorBidi" w:cstheme="majorBidi"/>
                      <w:b/>
                      <w:bCs/>
                      <w:sz w:val="36"/>
                      <w:szCs w:val="36"/>
                    </w:rPr>
                  </w:pPr>
                  <w:r w:rsidRPr="00017CAD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t(s)</w:t>
                  </w:r>
                </w:p>
              </w:txbxContent>
            </v:textbox>
          </v:rect>
        </w:pict>
      </w:r>
    </w:p>
    <w:p w:rsidR="00D84950" w:rsidRDefault="00CF31B8" w:rsidP="00D84950">
      <w:pPr>
        <w:tabs>
          <w:tab w:val="left" w:pos="2828"/>
          <w:tab w:val="left" w:pos="6383"/>
        </w:tabs>
        <w:bidi/>
        <w:ind w:left="360"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position w:val="-14"/>
          <w:sz w:val="28"/>
          <w:szCs w:val="28"/>
          <w:rtl/>
        </w:rPr>
        <w:pict>
          <v:rect id="_x0000_s3351" style="position:absolute;left:0;text-align:left;margin-left:79.05pt;margin-top:4.85pt;width:64.75pt;height:25.5pt;z-index:252065792" filled="f" stroked="f">
            <v:textbox>
              <w:txbxContent>
                <w:p w:rsidR="00B10FD3" w:rsidRPr="000A165F" w:rsidRDefault="00B10FD3" w:rsidP="000A165F">
                  <w:pPr>
                    <w:jc w:val="right"/>
                    <w:rPr>
                      <w:rFonts w:asciiTheme="majorBidi" w:hAnsiTheme="majorBidi" w:cstheme="majorBidi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(</w:t>
                  </w:r>
                  <w:r w:rsidRPr="000A165F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ا</w:t>
                  </w:r>
                  <w:r w:rsidRPr="000A165F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لشكل-1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)</w:t>
                  </w:r>
                </w:p>
              </w:txbxContent>
            </v:textbox>
          </v:rect>
        </w:pict>
      </w:r>
    </w:p>
    <w:p w:rsidR="008C3D97" w:rsidRDefault="008C3D97" w:rsidP="00AA0A1C">
      <w:pPr>
        <w:pStyle w:val="Paragraphedeliste"/>
        <w:numPr>
          <w:ilvl w:val="0"/>
          <w:numId w:val="2"/>
        </w:numPr>
        <w:tabs>
          <w:tab w:val="left" w:pos="2828"/>
          <w:tab w:val="left" w:pos="6383"/>
        </w:tabs>
        <w:bidi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شحن المكثفة : لدراسة تغيرات التوتر </w:t>
      </w:r>
      <w:r w:rsidR="00AA0A1C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t>U</w:t>
      </w:r>
      <w:r w:rsidR="00AA0A1C">
        <w:rPr>
          <w:rFonts w:asciiTheme="majorBidi" w:hAnsiTheme="majorBidi" w:cstheme="majorBidi"/>
          <w:b/>
          <w:bCs/>
          <w:position w:val="-14"/>
          <w:sz w:val="28"/>
          <w:szCs w:val="28"/>
          <w:vertAlign w:val="subscript"/>
          <w:lang w:bidi="ar-DZ"/>
        </w:rPr>
        <w:t>C</w:t>
      </w: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بين طرفي المكثفة بدلالة الزمن ، نجعل القاطعة </w:t>
      </w:r>
      <w:r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t>K</w:t>
      </w: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في الوضع عند اللحظة</w:t>
      </w:r>
    </w:p>
    <w:p w:rsidR="00AA0A1C" w:rsidRDefault="008C3D97" w:rsidP="008C3D97">
      <w:pPr>
        <w:tabs>
          <w:tab w:val="left" w:pos="2828"/>
          <w:tab w:val="left" w:pos="6383"/>
        </w:tabs>
        <w:bidi/>
        <w:ind w:left="360"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t>t=0</w:t>
      </w:r>
      <w:r w:rsidR="00AA0A1C"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في الوضع (1) فيمر في الدارة تيار شدته </w:t>
      </w:r>
      <w:r w:rsidR="00AA0A1C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t>I=2.5mA</w:t>
      </w:r>
      <w:r w:rsidR="00AA0A1C"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. نمثل في الشكل-2 بيان تطور </w:t>
      </w:r>
      <w:r w:rsidR="00AA0A1C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t>U</w:t>
      </w:r>
      <w:r w:rsidR="00AA0A1C">
        <w:rPr>
          <w:rFonts w:asciiTheme="majorBidi" w:hAnsiTheme="majorBidi" w:cstheme="majorBidi"/>
          <w:b/>
          <w:bCs/>
          <w:position w:val="-14"/>
          <w:sz w:val="28"/>
          <w:szCs w:val="28"/>
          <w:vertAlign w:val="subscript"/>
          <w:lang w:bidi="ar-DZ"/>
        </w:rPr>
        <w:t>C</w:t>
      </w:r>
      <w:r w:rsidR="00AA0A1C"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بدلالة الزمن </w:t>
      </w:r>
    </w:p>
    <w:p w:rsidR="0007747D" w:rsidRDefault="00AA0A1C" w:rsidP="00AA0A1C">
      <w:pPr>
        <w:pStyle w:val="Paragraphedeliste"/>
        <w:tabs>
          <w:tab w:val="left" w:pos="2828"/>
          <w:tab w:val="left" w:pos="6383"/>
        </w:tabs>
        <w:bidi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أ/ بين أن عبارة </w:t>
      </w:r>
      <w:r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t>U</w:t>
      </w:r>
      <w:r>
        <w:rPr>
          <w:rFonts w:asciiTheme="majorBidi" w:hAnsiTheme="majorBidi" w:cstheme="majorBidi"/>
          <w:b/>
          <w:bCs/>
          <w:position w:val="-14"/>
          <w:sz w:val="28"/>
          <w:szCs w:val="28"/>
          <w:vertAlign w:val="subscript"/>
          <w:lang w:bidi="ar-DZ"/>
        </w:rPr>
        <w:t>C</w:t>
      </w: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تكتب بالشكل :  </w:t>
      </w:r>
      <w:r w:rsidRPr="00AA0A1C">
        <w:rPr>
          <w:rFonts w:asciiTheme="majorBidi" w:hAnsiTheme="majorBidi" w:cstheme="majorBidi"/>
          <w:b/>
          <w:bCs/>
          <w:position w:val="-16"/>
          <w:sz w:val="28"/>
          <w:szCs w:val="28"/>
          <w:lang w:bidi="ar-DZ"/>
        </w:rPr>
        <w:object w:dxaOrig="1280" w:dyaOrig="520">
          <v:shape id="_x0000_i1056" type="#_x0000_t75" style="width:63.75pt;height:26.25pt" o:ole="">
            <v:imagedata r:id="rId70" o:title=""/>
          </v:shape>
          <o:OLEObject Type="Embed" ProgID="Equation.DSMT4" ShapeID="_x0000_i1056" DrawAspect="Content" ObjectID="_1461229137" r:id="rId71"/>
        </w:object>
      </w:r>
      <w:r w:rsidR="0007747D" w:rsidRPr="00AA0A1C"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  <w:br w:type="textWrapping" w:clear="all"/>
      </w: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ب/ استنتج قيمة السعة </w:t>
      </w:r>
      <w:r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t>C</w:t>
      </w: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للمكثفة </w:t>
      </w:r>
    </w:p>
    <w:p w:rsidR="00AA0A1C" w:rsidRDefault="00AA0A1C" w:rsidP="00AA0A1C">
      <w:pPr>
        <w:pStyle w:val="Paragraphedeliste"/>
        <w:tabs>
          <w:tab w:val="left" w:pos="2828"/>
          <w:tab w:val="left" w:pos="6383"/>
        </w:tabs>
        <w:bidi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ج/ عين قيمة الطاقة الكهربائية المخزنة في المكثفة عند اللحظة </w:t>
      </w:r>
      <w:r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t xml:space="preserve">t= 0.45s </w:t>
      </w: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</w:t>
      </w:r>
    </w:p>
    <w:p w:rsidR="00D64FAA" w:rsidRPr="0035451C" w:rsidRDefault="00D64FAA" w:rsidP="00D64FAA">
      <w:pPr>
        <w:pStyle w:val="Paragraphedeliste"/>
        <w:bidi/>
        <w:jc w:val="center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لصفحة-2</w:t>
      </w:r>
    </w:p>
    <w:p w:rsidR="00D64FAA" w:rsidRDefault="00D64FAA" w:rsidP="00D64FAA">
      <w:pPr>
        <w:pStyle w:val="Paragraphedeliste"/>
        <w:tabs>
          <w:tab w:val="left" w:pos="2828"/>
          <w:tab w:val="left" w:pos="6383"/>
        </w:tabs>
        <w:bidi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</w:pPr>
    </w:p>
    <w:p w:rsidR="00AA0A1C" w:rsidRDefault="00AA0A1C" w:rsidP="00DB711E">
      <w:pPr>
        <w:pStyle w:val="Paragraphedeliste"/>
        <w:numPr>
          <w:ilvl w:val="0"/>
          <w:numId w:val="2"/>
        </w:numPr>
        <w:tabs>
          <w:tab w:val="left" w:pos="2828"/>
          <w:tab w:val="left" w:pos="6383"/>
        </w:tabs>
        <w:bidi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تفريغ المكثفة: بعد شحنها كليا ، نضع القاطعة </w:t>
      </w:r>
      <w:r w:rsidR="009E07FA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t>K</w:t>
      </w:r>
      <w:r w:rsidR="009E07FA"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في الوضع(2) يمثل المنحنى ( الشكل-</w:t>
      </w:r>
      <w:r w:rsidR="00DB711E"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>3</w:t>
      </w:r>
      <w:r w:rsidR="009E07FA"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>) تغيرات شدة التيار المار في الدارة بدلالة الزمن .</w:t>
      </w:r>
    </w:p>
    <w:p w:rsidR="009E07FA" w:rsidRDefault="009E07FA" w:rsidP="004B7FC0">
      <w:pPr>
        <w:pStyle w:val="Paragraphedeliste"/>
        <w:tabs>
          <w:tab w:val="left" w:pos="2828"/>
          <w:tab w:val="left" w:pos="6383"/>
        </w:tabs>
        <w:bidi/>
        <w:spacing w:after="0"/>
        <w:outlineLvl w:val="0"/>
        <w:rPr>
          <w:rFonts w:asciiTheme="majorBidi" w:hAnsiTheme="majorBidi" w:cstheme="majorBidi"/>
          <w:b/>
          <w:bCs/>
          <w:position w:val="-14"/>
          <w:sz w:val="36"/>
          <w:szCs w:val="36"/>
          <w:rtl/>
          <w:lang w:bidi="ar-DZ"/>
        </w:rPr>
      </w:pP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أ/ بين أن المعادلة التفاضلية التي يحققها التيار تكتب على الشكل :    </w:t>
      </w:r>
      <w:r w:rsidRPr="009E07FA">
        <w:rPr>
          <w:rFonts w:asciiTheme="majorBidi" w:hAnsiTheme="majorBidi" w:cstheme="majorBidi"/>
          <w:b/>
          <w:bCs/>
          <w:position w:val="-16"/>
          <w:sz w:val="28"/>
          <w:szCs w:val="28"/>
          <w:lang w:bidi="ar-DZ"/>
        </w:rPr>
        <w:object w:dxaOrig="1579" w:dyaOrig="520">
          <v:shape id="_x0000_i1057" type="#_x0000_t75" style="width:78.75pt;height:26.25pt" o:ole="">
            <v:imagedata r:id="rId72" o:title=""/>
          </v:shape>
          <o:OLEObject Type="Embed" ProgID="Equation.DSMT4" ShapeID="_x0000_i1057" DrawAspect="Content" ObjectID="_1461229138" r:id="rId73"/>
        </w:object>
      </w:r>
      <w:r w:rsidR="004B7FC0">
        <w:rPr>
          <w:rFonts w:asciiTheme="majorBidi" w:hAnsiTheme="majorBidi" w:cstheme="majorBidi" w:hint="cs"/>
          <w:b/>
          <w:bCs/>
          <w:position w:val="-16"/>
          <w:sz w:val="28"/>
          <w:szCs w:val="28"/>
          <w:rtl/>
          <w:lang w:bidi="ar-DZ"/>
        </w:rPr>
        <w:t xml:space="preserve">  </w:t>
      </w:r>
      <w:r w:rsidR="00F22451"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محددا عبارة الثابت </w:t>
      </w:r>
      <w:r w:rsidR="00F22451" w:rsidRPr="00F22451">
        <w:rPr>
          <w:rFonts w:asciiTheme="majorBidi" w:hAnsiTheme="majorBidi" w:cstheme="majorBidi"/>
          <w:b/>
          <w:bCs/>
          <w:position w:val="-14"/>
          <w:sz w:val="36"/>
          <w:szCs w:val="36"/>
          <w:rtl/>
          <w:lang w:bidi="ar-DZ"/>
        </w:rPr>
        <w:t>α</w:t>
      </w:r>
    </w:p>
    <w:p w:rsidR="00F22451" w:rsidRDefault="00F22451" w:rsidP="004B7FC0">
      <w:pPr>
        <w:pStyle w:val="Paragraphedeliste"/>
        <w:tabs>
          <w:tab w:val="left" w:pos="2828"/>
          <w:tab w:val="left" w:pos="6383"/>
        </w:tabs>
        <w:bidi/>
        <w:spacing w:after="0"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ب/ تحقق من أن حل هذه المعادلة يكتب على الشكل : </w:t>
      </w:r>
      <w:r w:rsidRPr="00F22451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1280" w:dyaOrig="499">
          <v:shape id="_x0000_i1058" type="#_x0000_t75" style="width:63.75pt;height:25.5pt" o:ole="">
            <v:imagedata r:id="rId74" o:title=""/>
          </v:shape>
          <o:OLEObject Type="Embed" ProgID="Equation.DSMT4" ShapeID="_x0000_i1058" DrawAspect="Content" ObjectID="_1461229139" r:id="rId75"/>
        </w:object>
      </w:r>
      <w:r w:rsidR="00D84950"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حيث </w:t>
      </w:r>
      <w:r w:rsidR="00D84950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t>A</w:t>
      </w:r>
      <w:r w:rsidR="00D84950"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، </w:t>
      </w:r>
      <w:r w:rsidR="00D84950"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  <w:t>τ</w:t>
      </w:r>
      <w:r w:rsidR="00D84950"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ثابتان يطلب تحديد عبارتهما </w:t>
      </w:r>
    </w:p>
    <w:p w:rsidR="00D84950" w:rsidRDefault="00D84950" w:rsidP="005F29E3">
      <w:pPr>
        <w:pStyle w:val="Paragraphedeliste"/>
        <w:tabs>
          <w:tab w:val="left" w:pos="2828"/>
          <w:tab w:val="left" w:pos="6383"/>
        </w:tabs>
        <w:bidi/>
        <w:spacing w:after="0"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ج/ أوجد قيمة المقاومة </w:t>
      </w:r>
      <w:r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t>R</w:t>
      </w: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.</w:t>
      </w:r>
    </w:p>
    <w:p w:rsidR="005F29E3" w:rsidRDefault="005F29E3" w:rsidP="005F29E3">
      <w:pPr>
        <w:pStyle w:val="Paragraphedeliste"/>
        <w:tabs>
          <w:tab w:val="left" w:pos="2828"/>
          <w:tab w:val="left" w:pos="6383"/>
        </w:tabs>
        <w:bidi/>
        <w:spacing w:after="0"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</w:pPr>
    </w:p>
    <w:p w:rsidR="005F29E3" w:rsidRDefault="005F29E3" w:rsidP="006224CC">
      <w:pPr>
        <w:tabs>
          <w:tab w:val="left" w:pos="2828"/>
          <w:tab w:val="left" w:pos="6383"/>
        </w:tabs>
        <w:bidi/>
        <w:spacing w:after="0"/>
        <w:ind w:left="360"/>
        <w:outlineLvl w:val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رابع</w:t>
      </w: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:(</w:t>
      </w:r>
      <w:r w:rsidR="006224CC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03.5</w:t>
      </w: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نقاط)</w:t>
      </w:r>
    </w:p>
    <w:p w:rsidR="005F29E3" w:rsidRDefault="005F29E3" w:rsidP="005F29E3">
      <w:pPr>
        <w:tabs>
          <w:tab w:val="left" w:pos="2828"/>
          <w:tab w:val="left" w:pos="6383"/>
        </w:tabs>
        <w:bidi/>
        <w:spacing w:after="0"/>
        <w:ind w:left="360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جميع القياسات تتم عند درجة حرار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25</w:t>
      </w:r>
      <w:r>
        <w:rPr>
          <w:rFonts w:asciiTheme="majorBidi" w:hAnsiTheme="majorBidi" w:cstheme="majorBidi"/>
          <w:b/>
          <w:bCs/>
          <w:sz w:val="28"/>
          <w:szCs w:val="28"/>
          <w:vertAlign w:val="superscript"/>
          <w:lang w:bidi="ar-DZ"/>
        </w:rPr>
        <w:t>0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C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</w:p>
    <w:p w:rsidR="005F29E3" w:rsidRDefault="005F29E3" w:rsidP="005F29E3">
      <w:pPr>
        <w:tabs>
          <w:tab w:val="left" w:pos="2828"/>
          <w:tab w:val="left" w:pos="6383"/>
        </w:tabs>
        <w:bidi/>
        <w:spacing w:after="0"/>
        <w:ind w:left="360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المعطيات: الحجم المولي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V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M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= 24L/mol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،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Ke=10</w:t>
      </w:r>
      <w:r>
        <w:rPr>
          <w:rFonts w:asciiTheme="majorBidi" w:hAnsiTheme="majorBidi" w:cstheme="majorBidi"/>
          <w:b/>
          <w:bCs/>
          <w:sz w:val="28"/>
          <w:szCs w:val="28"/>
          <w:vertAlign w:val="superscript"/>
          <w:lang w:bidi="ar-DZ"/>
        </w:rPr>
        <w:t>-14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،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Pk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A2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(CH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3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COOH/CH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3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COO</w:t>
      </w:r>
      <w:r>
        <w:rPr>
          <w:rFonts w:asciiTheme="majorBidi" w:hAnsiTheme="majorBidi" w:cstheme="majorBidi"/>
          <w:b/>
          <w:bCs/>
          <w:sz w:val="28"/>
          <w:szCs w:val="28"/>
          <w:vertAlign w:val="superscript"/>
          <w:lang w:bidi="ar-DZ"/>
        </w:rPr>
        <w:t>-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)=4.8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</w:p>
    <w:p w:rsidR="005F29E3" w:rsidRPr="00CB4BBB" w:rsidRDefault="005F29E3" w:rsidP="00CB4BBB">
      <w:pPr>
        <w:pStyle w:val="Paragraphedeliste"/>
        <w:numPr>
          <w:ilvl w:val="0"/>
          <w:numId w:val="4"/>
        </w:numPr>
        <w:tabs>
          <w:tab w:val="left" w:pos="2828"/>
          <w:tab w:val="left" w:pos="6383"/>
        </w:tabs>
        <w:bidi/>
        <w:spacing w:after="0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CB4BB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دراسة تفاعل غاز النشادر مع الماء</w:t>
      </w:r>
    </w:p>
    <w:p w:rsidR="00CB4BBB" w:rsidRDefault="00CB4BBB" w:rsidP="00CB4BBB">
      <w:pPr>
        <w:tabs>
          <w:tab w:val="left" w:pos="2828"/>
          <w:tab w:val="left" w:pos="6383"/>
        </w:tabs>
        <w:bidi/>
        <w:spacing w:after="0"/>
        <w:ind w:left="360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نذيب حجما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V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0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= 0.12L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من غاز النشادر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NH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3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في الماء النقي فنحصل على محلول مائي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(S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1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)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حجمه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V= 0.5L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وتركيزه المولي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C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نقيس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PH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المحلول فنجده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PH=10.6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</w:p>
    <w:p w:rsidR="00CB4BBB" w:rsidRDefault="00CB4BBB" w:rsidP="00203ADC">
      <w:pPr>
        <w:tabs>
          <w:tab w:val="left" w:pos="2828"/>
          <w:tab w:val="left" w:pos="6383"/>
        </w:tabs>
        <w:bidi/>
        <w:spacing w:after="0"/>
        <w:ind w:left="360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أ/ </w:t>
      </w:r>
      <w:r w:rsidR="00203AD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عبر عن التركيز المولي </w:t>
      </w:r>
      <w:r w:rsidR="00203ADC">
        <w:rPr>
          <w:rFonts w:asciiTheme="majorBidi" w:hAnsiTheme="majorBidi" w:cstheme="majorBidi"/>
          <w:b/>
          <w:bCs/>
          <w:sz w:val="28"/>
          <w:szCs w:val="28"/>
          <w:lang w:bidi="ar-DZ"/>
        </w:rPr>
        <w:t>C</w:t>
      </w:r>
      <w:r w:rsidR="00203AD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للمحلول </w:t>
      </w:r>
      <w:r w:rsidR="00203ADC">
        <w:rPr>
          <w:rFonts w:asciiTheme="majorBidi" w:hAnsiTheme="majorBidi" w:cstheme="majorBidi"/>
          <w:b/>
          <w:bCs/>
          <w:sz w:val="28"/>
          <w:szCs w:val="28"/>
          <w:lang w:bidi="ar-DZ"/>
        </w:rPr>
        <w:t>(S</w:t>
      </w:r>
      <w:r w:rsidR="00203ADC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1</w:t>
      </w:r>
      <w:r w:rsidR="00203ADC">
        <w:rPr>
          <w:rFonts w:asciiTheme="majorBidi" w:hAnsiTheme="majorBidi" w:cstheme="majorBidi"/>
          <w:b/>
          <w:bCs/>
          <w:sz w:val="28"/>
          <w:szCs w:val="28"/>
          <w:lang w:bidi="ar-DZ"/>
        </w:rPr>
        <w:t>)</w:t>
      </w:r>
      <w:r w:rsidR="00203AD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بدلالة </w:t>
      </w:r>
      <w:r w:rsidR="00203ADC">
        <w:rPr>
          <w:rFonts w:asciiTheme="majorBidi" w:hAnsiTheme="majorBidi" w:cstheme="majorBidi"/>
          <w:b/>
          <w:bCs/>
          <w:sz w:val="28"/>
          <w:szCs w:val="28"/>
          <w:lang w:bidi="ar-DZ"/>
        </w:rPr>
        <w:t>V</w:t>
      </w:r>
      <w:r w:rsidR="00203ADC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0</w:t>
      </w:r>
      <w:r w:rsidR="00203AD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، </w:t>
      </w:r>
      <w:r w:rsidR="00203ADC">
        <w:rPr>
          <w:rFonts w:asciiTheme="majorBidi" w:hAnsiTheme="majorBidi" w:cstheme="majorBidi"/>
          <w:b/>
          <w:bCs/>
          <w:sz w:val="28"/>
          <w:szCs w:val="28"/>
          <w:lang w:bidi="ar-DZ"/>
        </w:rPr>
        <w:t>V</w:t>
      </w:r>
      <w:r w:rsidR="00203AD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و</w:t>
      </w:r>
      <w:r w:rsidR="00203ADC">
        <w:rPr>
          <w:rFonts w:asciiTheme="majorBidi" w:hAnsiTheme="majorBidi" w:cstheme="majorBidi"/>
          <w:b/>
          <w:bCs/>
          <w:sz w:val="28"/>
          <w:szCs w:val="28"/>
          <w:lang w:bidi="ar-DZ"/>
        </w:rPr>
        <w:t>V</w:t>
      </w:r>
      <w:r w:rsidR="00203ADC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M</w:t>
      </w:r>
      <w:r w:rsidR="00203AD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واحسب قيمته </w:t>
      </w:r>
    </w:p>
    <w:p w:rsidR="00203ADC" w:rsidRDefault="00203ADC" w:rsidP="00203ADC">
      <w:pPr>
        <w:tabs>
          <w:tab w:val="left" w:pos="2828"/>
          <w:tab w:val="left" w:pos="6383"/>
        </w:tabs>
        <w:bidi/>
        <w:spacing w:after="0"/>
        <w:ind w:left="360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ب/ أكتب معادلة </w:t>
      </w:r>
      <w:r w:rsidR="00EE428A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التفاعل بين النشادر والماء </w:t>
      </w:r>
    </w:p>
    <w:p w:rsidR="00EE428A" w:rsidRDefault="00EE428A" w:rsidP="00EE428A">
      <w:pPr>
        <w:tabs>
          <w:tab w:val="left" w:pos="2828"/>
          <w:tab w:val="left" w:pos="6383"/>
        </w:tabs>
        <w:bidi/>
        <w:spacing w:after="0"/>
        <w:ind w:left="360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ج/ بالاعتماد على جدول التقدم عبر عن نسبة التقدم النهائي </w:t>
      </w:r>
      <w:r>
        <w:rPr>
          <w:rFonts w:asciiTheme="majorBidi" w:hAnsiTheme="majorBidi" w:cstheme="majorBidi" w:hint="cs"/>
          <w:b/>
          <w:bCs/>
          <w:sz w:val="28"/>
          <w:szCs w:val="28"/>
          <w:vertAlign w:val="subscript"/>
          <w:rtl/>
          <w:lang w:bidi="ar-DZ"/>
        </w:rPr>
        <w:t>1</w:t>
      </w:r>
      <w:r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τ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للتفاعل الحاصل بدلال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Ke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،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C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و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PH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.</w:t>
      </w:r>
    </w:p>
    <w:p w:rsidR="00EE428A" w:rsidRDefault="00EE428A" w:rsidP="00EE428A">
      <w:pPr>
        <w:tabs>
          <w:tab w:val="left" w:pos="2828"/>
          <w:tab w:val="left" w:pos="6383"/>
        </w:tabs>
        <w:bidi/>
        <w:spacing w:after="0"/>
        <w:ind w:left="360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احسب قيمة </w:t>
      </w:r>
      <w:r>
        <w:rPr>
          <w:rFonts w:asciiTheme="majorBidi" w:hAnsiTheme="majorBidi" w:cstheme="majorBidi" w:hint="cs"/>
          <w:b/>
          <w:bCs/>
          <w:sz w:val="28"/>
          <w:szCs w:val="28"/>
          <w:vertAlign w:val="subscript"/>
          <w:rtl/>
          <w:lang w:bidi="ar-DZ"/>
        </w:rPr>
        <w:t>1</w:t>
      </w:r>
      <w:r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τ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. ماذا تستنتج </w:t>
      </w:r>
    </w:p>
    <w:p w:rsidR="00EE428A" w:rsidRDefault="00EE428A" w:rsidP="00EE428A">
      <w:pPr>
        <w:tabs>
          <w:tab w:val="left" w:pos="2828"/>
          <w:tab w:val="left" w:pos="6383"/>
        </w:tabs>
        <w:bidi/>
        <w:spacing w:after="0"/>
        <w:ind w:left="360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د/ أوجد قيمة ثابت التوازن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K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بدلال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C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و </w:t>
      </w:r>
      <w:r>
        <w:rPr>
          <w:rFonts w:asciiTheme="majorBidi" w:hAnsiTheme="majorBidi" w:cstheme="majorBidi" w:hint="cs"/>
          <w:b/>
          <w:bCs/>
          <w:sz w:val="28"/>
          <w:szCs w:val="28"/>
          <w:vertAlign w:val="subscript"/>
          <w:rtl/>
          <w:lang w:bidi="ar-DZ"/>
        </w:rPr>
        <w:t>1</w:t>
      </w:r>
      <w:r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τ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. احسب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K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</w:p>
    <w:p w:rsidR="00EE428A" w:rsidRPr="006371BE" w:rsidRDefault="00EE428A" w:rsidP="006371BE">
      <w:pPr>
        <w:tabs>
          <w:tab w:val="left" w:pos="2828"/>
          <w:tab w:val="left" w:pos="6383"/>
        </w:tabs>
        <w:bidi/>
        <w:spacing w:after="0"/>
        <w:ind w:left="360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هـ/ استنتج أن قيمة ثابت الحموض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Pk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A</w:t>
      </w:r>
      <w:r w:rsidR="006371BE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1</w:t>
      </w:r>
      <w:r w:rsidR="006371BE">
        <w:rPr>
          <w:rFonts w:asciiTheme="majorBidi" w:hAnsiTheme="majorBidi" w:cstheme="majorBidi" w:hint="cs"/>
          <w:b/>
          <w:bCs/>
          <w:sz w:val="28"/>
          <w:szCs w:val="28"/>
          <w:vertAlign w:val="subscript"/>
          <w:rtl/>
          <w:lang w:bidi="ar-DZ"/>
        </w:rPr>
        <w:t xml:space="preserve"> </w:t>
      </w:r>
      <w:r w:rsidR="006371BE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للثنائية </w:t>
      </w:r>
      <w:r w:rsidR="006371BE">
        <w:rPr>
          <w:rFonts w:asciiTheme="majorBidi" w:hAnsiTheme="majorBidi" w:cstheme="majorBidi"/>
          <w:b/>
          <w:bCs/>
          <w:sz w:val="28"/>
          <w:szCs w:val="28"/>
          <w:lang w:bidi="ar-DZ"/>
        </w:rPr>
        <w:t>NH</w:t>
      </w:r>
      <w:r w:rsidR="006371BE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4</w:t>
      </w:r>
      <w:r w:rsidR="006371BE">
        <w:rPr>
          <w:rFonts w:asciiTheme="majorBidi" w:hAnsiTheme="majorBidi" w:cstheme="majorBidi"/>
          <w:b/>
          <w:bCs/>
          <w:sz w:val="28"/>
          <w:szCs w:val="28"/>
          <w:vertAlign w:val="superscript"/>
          <w:lang w:bidi="ar-DZ"/>
        </w:rPr>
        <w:t>+</w:t>
      </w:r>
      <w:r w:rsidR="006371BE">
        <w:rPr>
          <w:rFonts w:asciiTheme="majorBidi" w:hAnsiTheme="majorBidi" w:cstheme="majorBidi"/>
          <w:b/>
          <w:bCs/>
          <w:sz w:val="28"/>
          <w:szCs w:val="28"/>
          <w:lang w:bidi="ar-DZ"/>
        </w:rPr>
        <w:t>/NH</w:t>
      </w:r>
      <w:r w:rsidR="006371BE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3</w:t>
      </w:r>
      <w:r w:rsidR="006371BE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هو </w:t>
      </w:r>
      <w:r w:rsidR="006371BE">
        <w:rPr>
          <w:rFonts w:asciiTheme="majorBidi" w:hAnsiTheme="majorBidi" w:cstheme="majorBidi"/>
          <w:b/>
          <w:bCs/>
          <w:sz w:val="28"/>
          <w:szCs w:val="28"/>
          <w:lang w:bidi="ar-DZ"/>
        </w:rPr>
        <w:t>Pk</w:t>
      </w:r>
      <w:r w:rsidR="006371BE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A1</w:t>
      </w:r>
      <w:r w:rsidR="006371BE">
        <w:rPr>
          <w:rFonts w:asciiTheme="majorBidi" w:hAnsiTheme="majorBidi" w:cstheme="majorBidi"/>
          <w:b/>
          <w:bCs/>
          <w:sz w:val="28"/>
          <w:szCs w:val="28"/>
          <w:lang w:bidi="ar-DZ"/>
        </w:rPr>
        <w:t>=9.2</w:t>
      </w:r>
      <w:r w:rsidR="006371BE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</w:p>
    <w:p w:rsidR="00EE428A" w:rsidRDefault="00EE428A" w:rsidP="00EE428A">
      <w:pPr>
        <w:pStyle w:val="Paragraphedeliste"/>
        <w:numPr>
          <w:ilvl w:val="0"/>
          <w:numId w:val="4"/>
        </w:numPr>
        <w:tabs>
          <w:tab w:val="left" w:pos="2828"/>
          <w:tab w:val="left" w:pos="6383"/>
        </w:tabs>
        <w:bidi/>
        <w:spacing w:after="0"/>
        <w:outlineLvl w:val="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نمزج حجما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V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1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من المحلول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(S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1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)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6371BE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مع حجم </w:t>
      </w:r>
      <w:r w:rsidR="006371BE" w:rsidRPr="006371BE">
        <w:rPr>
          <w:rFonts w:asciiTheme="majorBidi" w:hAnsiTheme="majorBidi" w:cstheme="majorBidi"/>
          <w:b/>
          <w:bCs/>
          <w:position w:val="-16"/>
          <w:sz w:val="28"/>
          <w:szCs w:val="28"/>
          <w:lang w:bidi="ar-DZ"/>
        </w:rPr>
        <w:object w:dxaOrig="1120" w:dyaOrig="560">
          <v:shape id="_x0000_i1059" type="#_x0000_t75" style="width:56.25pt;height:27.75pt" o:ole="">
            <v:imagedata r:id="rId76" o:title=""/>
          </v:shape>
          <o:OLEObject Type="Embed" ProgID="Equation.DSMT4" ShapeID="_x0000_i1059" DrawAspect="Content" ObjectID="_1461229140" r:id="rId77"/>
        </w:object>
      </w:r>
      <w:r w:rsidR="006371BE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من محلول مائي لحمض الايثانويك </w:t>
      </w:r>
      <w:r w:rsidR="006371BE">
        <w:rPr>
          <w:rFonts w:asciiTheme="majorBidi" w:hAnsiTheme="majorBidi" w:cstheme="majorBidi"/>
          <w:b/>
          <w:bCs/>
          <w:sz w:val="28"/>
          <w:szCs w:val="28"/>
          <w:lang w:bidi="ar-DZ"/>
        </w:rPr>
        <w:t>CH</w:t>
      </w:r>
      <w:r w:rsidR="006371BE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3</w:t>
      </w:r>
      <w:r w:rsidR="00EC4D64">
        <w:rPr>
          <w:rFonts w:asciiTheme="majorBidi" w:hAnsiTheme="majorBidi" w:cstheme="majorBidi"/>
          <w:b/>
          <w:bCs/>
          <w:sz w:val="28"/>
          <w:szCs w:val="28"/>
          <w:lang w:bidi="ar-DZ"/>
        </w:rPr>
        <w:t>CO</w:t>
      </w:r>
      <w:r w:rsidR="00EC4D64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2</w:t>
      </w:r>
      <w:r w:rsidR="00EC4D64">
        <w:rPr>
          <w:rFonts w:asciiTheme="majorBidi" w:hAnsiTheme="majorBidi" w:cstheme="majorBidi"/>
          <w:b/>
          <w:bCs/>
          <w:sz w:val="28"/>
          <w:szCs w:val="28"/>
          <w:lang w:bidi="ar-DZ"/>
        </w:rPr>
        <w:t>H</w:t>
      </w:r>
      <w:r w:rsidR="00EC4D6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له نفس</w:t>
      </w:r>
    </w:p>
    <w:p w:rsidR="00EC4D64" w:rsidRPr="00EC4D64" w:rsidRDefault="00EC4D64" w:rsidP="00EC4D64">
      <w:pPr>
        <w:tabs>
          <w:tab w:val="left" w:pos="2828"/>
          <w:tab w:val="left" w:pos="6383"/>
        </w:tabs>
        <w:bidi/>
        <w:spacing w:after="0"/>
        <w:ind w:left="360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التركيز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C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فيحدث تفاعل معادلته :</w:t>
      </w:r>
      <w:r w:rsidR="00006DB3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006DB3" w:rsidRPr="00006DB3">
        <w:rPr>
          <w:rFonts w:asciiTheme="majorBidi" w:hAnsiTheme="majorBidi" w:cstheme="majorBidi"/>
          <w:b/>
          <w:bCs/>
          <w:position w:val="-24"/>
          <w:sz w:val="28"/>
          <w:szCs w:val="28"/>
          <w:lang w:bidi="ar-DZ"/>
        </w:rPr>
        <w:object w:dxaOrig="7860" w:dyaOrig="700">
          <v:shape id="_x0000_i1060" type="#_x0000_t75" style="width:394.5pt;height:35.25pt" o:ole="">
            <v:imagedata r:id="rId78" o:title=""/>
          </v:shape>
          <o:OLEObject Type="Embed" ProgID="Equation.DSMT4" ShapeID="_x0000_i1060" DrawAspect="Content" ObjectID="_1461229141" r:id="rId79"/>
        </w:object>
      </w:r>
    </w:p>
    <w:p w:rsidR="00D84950" w:rsidRDefault="00A76EFD" w:rsidP="0087744E">
      <w:pPr>
        <w:tabs>
          <w:tab w:val="left" w:pos="2828"/>
          <w:tab w:val="left" w:pos="6383"/>
        </w:tabs>
        <w:bidi/>
        <w:outlineLvl w:val="0"/>
        <w:rPr>
          <w:position w:val="-28"/>
          <w:rtl/>
          <w:lang w:bidi="ar-DZ"/>
        </w:rPr>
      </w:pP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>أ/</w:t>
      </w:r>
      <w:r w:rsidR="0087744E" w:rsidRPr="0087744E"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بالاعتماد على جدول التقدم لتطور الجملة ، أثبت أن نسبة التقدم النهائي </w:t>
      </w:r>
      <w:r w:rsidR="0087744E" w:rsidRPr="0087744E"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  <w:t>τ</w:t>
      </w:r>
      <w:r w:rsidR="0087744E" w:rsidRPr="0087744E"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للتحول تحقق العلا</w:t>
      </w:r>
      <w:r w:rsidR="0087744E"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>قة:</w:t>
      </w:r>
      <w:r w:rsidR="0087744E" w:rsidRPr="0087744E">
        <w:rPr>
          <w:position w:val="-28"/>
          <w:lang w:bidi="ar-DZ"/>
        </w:rPr>
        <w:object w:dxaOrig="2320" w:dyaOrig="680">
          <v:shape id="_x0000_i1061" type="#_x0000_t75" style="width:116.25pt;height:34.5pt" o:ole="">
            <v:imagedata r:id="rId80" o:title=""/>
          </v:shape>
          <o:OLEObject Type="Embed" ProgID="Equation.DSMT4" ShapeID="_x0000_i1061" DrawAspect="Content" ObjectID="_1461229142" r:id="rId81"/>
        </w:object>
      </w:r>
    </w:p>
    <w:p w:rsidR="00A76EFD" w:rsidRDefault="00A76EFD" w:rsidP="00A76EFD">
      <w:pPr>
        <w:tabs>
          <w:tab w:val="left" w:pos="2828"/>
          <w:tab w:val="left" w:pos="6383"/>
        </w:tabs>
        <w:bidi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احسب </w:t>
      </w:r>
      <w:r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  <w:t>τ</w:t>
      </w: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علما أن </w:t>
      </w:r>
      <w:r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t>PH</w:t>
      </w: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المزيج هو </w:t>
      </w:r>
      <w:r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t>PH=Pk</w:t>
      </w:r>
      <w:r>
        <w:rPr>
          <w:rFonts w:asciiTheme="majorBidi" w:hAnsiTheme="majorBidi" w:cstheme="majorBidi"/>
          <w:b/>
          <w:bCs/>
          <w:position w:val="-14"/>
          <w:sz w:val="28"/>
          <w:szCs w:val="28"/>
          <w:vertAlign w:val="subscript"/>
          <w:lang w:bidi="ar-DZ"/>
        </w:rPr>
        <w:t>A1</w:t>
      </w: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vertAlign w:val="subscript"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>. ماذا تستنتج .</w:t>
      </w:r>
    </w:p>
    <w:p w:rsidR="00A76EFD" w:rsidRDefault="00A76EFD" w:rsidP="00A76EFD">
      <w:pPr>
        <w:tabs>
          <w:tab w:val="left" w:pos="2828"/>
          <w:tab w:val="left" w:pos="6383"/>
        </w:tabs>
        <w:bidi/>
        <w:outlineLvl w:val="0"/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ب/ اوجد قيمة ثابت التوازن </w:t>
      </w:r>
      <w:r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t>K</w:t>
      </w:r>
      <w:r>
        <w:rPr>
          <w:rFonts w:asciiTheme="majorBidi" w:hAnsiTheme="majorBidi" w:cstheme="majorBidi" w:hint="cs"/>
          <w:b/>
          <w:bCs/>
          <w:position w:val="-14"/>
          <w:sz w:val="28"/>
          <w:szCs w:val="28"/>
          <w:rtl/>
          <w:lang w:bidi="ar-DZ"/>
        </w:rPr>
        <w:t xml:space="preserve"> لهذا التفاعل . هل تتوافق مع نتيجة السؤال السابق.</w:t>
      </w:r>
    </w:p>
    <w:p w:rsidR="00A76EFD" w:rsidRDefault="00A76EFD" w:rsidP="006224CC">
      <w:pPr>
        <w:tabs>
          <w:tab w:val="left" w:pos="2828"/>
          <w:tab w:val="left" w:pos="6383"/>
        </w:tabs>
        <w:bidi/>
        <w:spacing w:after="0"/>
        <w:ind w:left="360"/>
        <w:outlineLvl w:val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الخامس</w:t>
      </w: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:(</w:t>
      </w:r>
      <w:r w:rsidR="006224CC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03.5</w:t>
      </w: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نقاط)</w:t>
      </w:r>
    </w:p>
    <w:p w:rsidR="00E9076D" w:rsidRDefault="00B961C2" w:rsidP="00E9076D">
      <w:pPr>
        <w:tabs>
          <w:tab w:val="left" w:pos="2828"/>
          <w:tab w:val="left" w:pos="6383"/>
        </w:tabs>
        <w:bidi/>
        <w:spacing w:after="0"/>
        <w:ind w:left="360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يمثل الشكل جانبه مخطط السرعة لمركز عطالة سيارة كتلتها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M=1200kg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في حركة مستقيمة فوق مستوى أفقي</w:t>
      </w:r>
    </w:p>
    <w:p w:rsidR="00B961C2" w:rsidRDefault="00CF31B8" w:rsidP="00B961C2">
      <w:pPr>
        <w:tabs>
          <w:tab w:val="left" w:pos="2828"/>
          <w:tab w:val="left" w:pos="6383"/>
        </w:tabs>
        <w:bidi/>
        <w:spacing w:after="0"/>
        <w:ind w:left="360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 id="_x0000_s15575" type="#_x0000_t32" style="position:absolute;left:0;text-align:left;margin-left:245.4pt;margin-top:1.55pt;width:16.8pt;height:0;z-index:252312576" o:connectortype="straight">
            <v:stroke endarrow="block"/>
          </v:shape>
        </w:pict>
      </w:r>
      <w:r w:rsidR="00B961C2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تخضع السيارة لقوة محركة ثابتة الشدة وموازية لمسار الحركة  </w:t>
      </w:r>
      <w:r w:rsidR="00B961C2">
        <w:rPr>
          <w:rFonts w:asciiTheme="majorBidi" w:hAnsiTheme="majorBidi" w:cstheme="majorBidi"/>
          <w:b/>
          <w:bCs/>
          <w:sz w:val="28"/>
          <w:szCs w:val="28"/>
          <w:lang w:bidi="ar-DZ"/>
        </w:rPr>
        <w:t>F</w:t>
      </w:r>
      <w:r w:rsidR="0034086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. نعتبر مجموع قوى الاحتكاك مكافئة لقوة </w:t>
      </w:r>
      <w:r w:rsidR="00340864">
        <w:rPr>
          <w:rFonts w:asciiTheme="majorBidi" w:hAnsiTheme="majorBidi" w:cstheme="majorBidi"/>
          <w:b/>
          <w:bCs/>
          <w:sz w:val="28"/>
          <w:szCs w:val="28"/>
          <w:lang w:bidi="ar-DZ"/>
        </w:rPr>
        <w:t>f</w:t>
      </w:r>
      <w:r w:rsidR="0034086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ثابتة </w:t>
      </w:r>
    </w:p>
    <w:p w:rsidR="0007747D" w:rsidRPr="00101029" w:rsidRDefault="00340864" w:rsidP="00101029">
      <w:pPr>
        <w:tabs>
          <w:tab w:val="left" w:pos="2828"/>
          <w:tab w:val="left" w:pos="6383"/>
        </w:tabs>
        <w:bidi/>
        <w:spacing w:after="0"/>
        <w:ind w:left="360"/>
        <w:outlineLvl w:val="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شدتها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f=200N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، تمر السيارة من النقط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A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عند لحظ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t=0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نعتبرها مبدأ الأزمنة .</w:t>
      </w:r>
    </w:p>
    <w:p w:rsidR="006C44C6" w:rsidRPr="00101029" w:rsidRDefault="006C44C6" w:rsidP="00313AD1">
      <w:pPr>
        <w:pStyle w:val="MTDisplayEquation"/>
        <w:bidi w:val="0"/>
        <w:rPr>
          <w:rtl/>
        </w:rPr>
      </w:pPr>
    </w:p>
    <w:p w:rsidR="006C44C6" w:rsidRDefault="006C44C6" w:rsidP="006C44C6">
      <w:pPr>
        <w:pStyle w:val="Paragraphedeliste"/>
        <w:numPr>
          <w:ilvl w:val="0"/>
          <w:numId w:val="5"/>
        </w:numPr>
        <w:tabs>
          <w:tab w:val="left" w:pos="7005"/>
        </w:tabs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بين أن تسارع مركز عطالة السيار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a= 0.75m/s</w:t>
      </w:r>
      <w:r>
        <w:rPr>
          <w:rFonts w:asciiTheme="majorBidi" w:hAnsiTheme="majorBidi" w:cstheme="majorBidi"/>
          <w:b/>
          <w:bCs/>
          <w:sz w:val="28"/>
          <w:szCs w:val="28"/>
          <w:vertAlign w:val="superscript"/>
          <w:lang w:bidi="ar-DZ"/>
        </w:rPr>
        <w:t>2</w:t>
      </w:r>
      <w:r>
        <w:rPr>
          <w:rFonts w:asciiTheme="majorBidi" w:hAnsiTheme="majorBidi" w:cstheme="majorBidi" w:hint="cs"/>
          <w:b/>
          <w:bCs/>
          <w:sz w:val="28"/>
          <w:szCs w:val="28"/>
          <w:vertAlign w:val="superscript"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و استنتج طبيعة الحركة للسيارة </w:t>
      </w:r>
    </w:p>
    <w:p w:rsidR="006C44C6" w:rsidRDefault="006C44C6" w:rsidP="006C44C6">
      <w:pPr>
        <w:pStyle w:val="Paragraphedeliste"/>
        <w:numPr>
          <w:ilvl w:val="0"/>
          <w:numId w:val="5"/>
        </w:numPr>
        <w:tabs>
          <w:tab w:val="left" w:pos="7005"/>
        </w:tabs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أكتب المعادلة الزمنية للحرك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.</w:t>
      </w:r>
    </w:p>
    <w:p w:rsidR="006C44C6" w:rsidRDefault="006C44C6" w:rsidP="006C44C6">
      <w:pPr>
        <w:pStyle w:val="Paragraphedeliste"/>
        <w:numPr>
          <w:ilvl w:val="0"/>
          <w:numId w:val="5"/>
        </w:numPr>
        <w:tabs>
          <w:tab w:val="left" w:pos="7005"/>
        </w:tabs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عين المدة الزمنية التي تقطع فيها السيارة مساف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d=600m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</w:p>
    <w:p w:rsidR="006C44C6" w:rsidRDefault="00E83123" w:rsidP="006C44C6">
      <w:pPr>
        <w:pStyle w:val="Paragraphedeliste"/>
        <w:numPr>
          <w:ilvl w:val="0"/>
          <w:numId w:val="5"/>
        </w:numPr>
        <w:tabs>
          <w:tab w:val="left" w:pos="7005"/>
        </w:tabs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أ/ بتطبيق القانون الثاني لنيوتن اوجد عبار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F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بدلال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m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،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a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 و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f 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واحسب شدتها </w:t>
      </w:r>
    </w:p>
    <w:p w:rsidR="00D64FAA" w:rsidRPr="0035451C" w:rsidRDefault="00D64FAA" w:rsidP="00D64FAA">
      <w:pPr>
        <w:pStyle w:val="Paragraphedeliste"/>
        <w:bidi/>
        <w:jc w:val="center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لصفحة-3</w:t>
      </w:r>
    </w:p>
    <w:p w:rsidR="00D64FAA" w:rsidRPr="00D64FAA" w:rsidRDefault="00D64FAA" w:rsidP="00D64FAA">
      <w:pPr>
        <w:pStyle w:val="Paragraphedeliste"/>
        <w:tabs>
          <w:tab w:val="left" w:pos="7005"/>
        </w:tabs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E83123" w:rsidRDefault="00E83123" w:rsidP="00E83123">
      <w:pPr>
        <w:pStyle w:val="Paragraphedeliste"/>
        <w:tabs>
          <w:tab w:val="left" w:pos="7005"/>
        </w:tabs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ب/ بين أن شدة القو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R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المطبقة من طرف السطح تكتب كالتالي :</w:t>
      </w:r>
      <w:r w:rsidRPr="00E83123">
        <w:rPr>
          <w:position w:val="-22"/>
          <w:lang w:bidi="ar-DZ"/>
        </w:rPr>
        <w:object w:dxaOrig="3240" w:dyaOrig="760">
          <v:shape id="_x0000_i1062" type="#_x0000_t75" style="width:162pt;height:38.25pt" o:ole="">
            <v:imagedata r:id="rId82" o:title=""/>
          </v:shape>
          <o:OLEObject Type="Embed" ProgID="Equation.DSMT4" ShapeID="_x0000_i1062" DrawAspect="Content" ObjectID="_1461229143" r:id="rId83"/>
        </w:object>
      </w:r>
    </w:p>
    <w:p w:rsidR="0004077C" w:rsidRDefault="00CF31B8" w:rsidP="00E83123">
      <w:pPr>
        <w:pStyle w:val="Paragraphedeliste"/>
        <w:tabs>
          <w:tab w:val="left" w:pos="7005"/>
        </w:tabs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</w:rPr>
        <w:pict>
          <v:rect id="_x0000_s15987" style="position:absolute;left:0;text-align:left;margin-left:486.7pt;margin-top:272.5pt;width:66.65pt;height:31.3pt;z-index:252523520" filled="f" stroked="f">
            <v:textbox>
              <w:txbxContent>
                <w:p w:rsidR="00B10FD3" w:rsidRPr="00F222A3" w:rsidRDefault="00B10FD3" w:rsidP="00F222A3">
                  <w:pPr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</w:rPr>
                    <w:t>t(s)</w:t>
                  </w:r>
                </w:p>
              </w:txbxContent>
            </v:textbox>
          </v:rect>
        </w:pict>
      </w:r>
      <w:r w:rsidRPr="00CF31B8">
        <w:rPr>
          <w:noProof/>
        </w:rPr>
        <w:pict>
          <v:rect id="_x0000_s15986" style="position:absolute;left:0;text-align:left;margin-left:71.05pt;margin-top:37.2pt;width:66.65pt;height:31.3pt;z-index:252522496" filled="f" stroked="f">
            <v:textbox>
              <w:txbxContent>
                <w:p w:rsidR="00B10FD3" w:rsidRPr="00F222A3" w:rsidRDefault="00B10FD3">
                  <w:pPr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</w:rPr>
                    <w:t>V(m/s)</w: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b/>
          <w:bCs/>
          <w:noProof/>
          <w:sz w:val="28"/>
          <w:szCs w:val="28"/>
        </w:rPr>
        <w:pict>
          <v:group id="_x0000_s15983" style="position:absolute;left:0;text-align:left;margin-left:106.95pt;margin-top:35.65pt;width:399.85pt;height:271.85pt;z-index:252521472" coordorigin="2063,3371" coordsize="6785,5089">
            <v:line id="_x0000_s15780" style="position:absolute;flip:y" from="2777,3530" to="2777,8090" strokecolor="gray" strokeweight=".2pt"/>
            <v:line id="_x0000_s15781" style="position:absolute;flip:y" from="2834,3530" to="2834,8090" strokecolor="gray" strokeweight=".2pt"/>
            <v:line id="_x0000_s15782" style="position:absolute;flip:y" from="2891,3530" to="2891,8090" strokecolor="gray" strokeweight=".2pt"/>
            <v:line id="_x0000_s15783" style="position:absolute;flip:y" from="2948,3530" to="2948,8090" strokecolor="gray" strokeweight=".2pt"/>
            <v:line id="_x0000_s15784" style="position:absolute;flip:y" from="3005,3530" to="3005,8090" strokecolor="gray" strokeweight=".2pt"/>
            <v:line id="_x0000_s15785" style="position:absolute;flip:y" from="3062,3530" to="3062,8090" strokecolor="gray" strokeweight=".2pt"/>
            <v:line id="_x0000_s15786" style="position:absolute;flip:y" from="3119,3530" to="3119,8090" strokecolor="gray" strokeweight=".2pt"/>
            <v:line id="_x0000_s15787" style="position:absolute;flip:y" from="3176,3530" to="3176,8090" strokecolor="gray" strokeweight=".2pt"/>
            <v:line id="_x0000_s15788" style="position:absolute;flip:y" from="3233,3530" to="3233,8090" strokecolor="gray" strokeweight=".2pt"/>
            <v:line id="_x0000_s15789" style="position:absolute;flip:y" from="3347,3530" to="3347,8090" strokecolor="gray" strokeweight=".2pt"/>
            <v:line id="_x0000_s15790" style="position:absolute;flip:y" from="3404,3530" to="3404,8090" strokecolor="gray" strokeweight=".2pt"/>
            <v:line id="_x0000_s15791" style="position:absolute;flip:y" from="3461,3530" to="3461,8090" strokecolor="gray" strokeweight=".2pt"/>
            <v:line id="_x0000_s15792" style="position:absolute;flip:y" from="3518,3530" to="3518,8090" strokecolor="gray" strokeweight=".2pt"/>
            <v:line id="_x0000_s15793" style="position:absolute;flip:y" from="3575,3530" to="3575,8090" strokecolor="gray" strokeweight=".2pt"/>
            <v:line id="_x0000_s15794" style="position:absolute;flip:y" from="3632,3530" to="3632,8090" strokecolor="gray" strokeweight=".2pt"/>
            <v:line id="_x0000_s15795" style="position:absolute;flip:y" from="3689,3530" to="3689,8090" strokecolor="gray" strokeweight=".2pt"/>
            <v:line id="_x0000_s15796" style="position:absolute;flip:y" from="3746,3530" to="3746,8090" strokecolor="gray" strokeweight=".2pt"/>
            <v:line id="_x0000_s15797" style="position:absolute;flip:y" from="3803,3530" to="3803,8090" strokecolor="gray" strokeweight=".2pt"/>
            <v:line id="_x0000_s15798" style="position:absolute;flip:y" from="3917,3530" to="3917,8090" strokecolor="gray" strokeweight=".2pt"/>
            <v:line id="_x0000_s15799" style="position:absolute;flip:y" from="3974,3530" to="3974,8090" strokecolor="gray" strokeweight=".2pt"/>
            <v:line id="_x0000_s15800" style="position:absolute;flip:y" from="4031,3530" to="4031,8090" strokecolor="gray" strokeweight=".2pt"/>
            <v:line id="_x0000_s15801" style="position:absolute;flip:y" from="4088,3530" to="4088,8090" strokecolor="gray" strokeweight=".2pt"/>
            <v:line id="_x0000_s15802" style="position:absolute;flip:y" from="4145,3530" to="4145,8090" strokecolor="gray" strokeweight=".2pt"/>
            <v:line id="_x0000_s15803" style="position:absolute;flip:y" from="4202,3530" to="4202,8090" strokecolor="gray" strokeweight=".2pt"/>
            <v:line id="_x0000_s15804" style="position:absolute;flip:y" from="4259,3530" to="4259,8090" strokecolor="gray" strokeweight=".2pt"/>
            <v:line id="_x0000_s15805" style="position:absolute;flip:y" from="4316,3530" to="4316,8090" strokecolor="gray" strokeweight=".2pt"/>
            <v:line id="_x0000_s15806" style="position:absolute;flip:y" from="4373,3530" to="4373,8090" strokecolor="gray" strokeweight=".2pt"/>
            <v:line id="_x0000_s15807" style="position:absolute;flip:y" from="4487,3530" to="4487,8090" strokecolor="gray" strokeweight=".2pt"/>
            <v:line id="_x0000_s15808" style="position:absolute;flip:y" from="4544,3530" to="4544,8090" strokecolor="gray" strokeweight=".2pt"/>
            <v:line id="_x0000_s15809" style="position:absolute;flip:y" from="4601,3530" to="4601,8090" strokecolor="gray" strokeweight=".2pt"/>
            <v:line id="_x0000_s15810" style="position:absolute;flip:y" from="4658,3530" to="4658,8090" strokecolor="gray" strokeweight=".2pt"/>
            <v:line id="_x0000_s15811" style="position:absolute;flip:y" from="4715,3530" to="4715,8090" strokecolor="gray" strokeweight=".2pt"/>
            <v:line id="_x0000_s15812" style="position:absolute;flip:y" from="4772,3530" to="4772,8090" strokecolor="gray" strokeweight=".2pt"/>
            <v:line id="_x0000_s15813" style="position:absolute;flip:y" from="4829,3530" to="4829,8090" strokecolor="gray" strokeweight=".2pt"/>
            <v:line id="_x0000_s15814" style="position:absolute;flip:y" from="4886,3530" to="4886,8090" strokecolor="gray" strokeweight=".2pt"/>
            <v:line id="_x0000_s15815" style="position:absolute;flip:y" from="4943,3530" to="4943,8090" strokecolor="gray" strokeweight=".2pt"/>
            <v:line id="_x0000_s15816" style="position:absolute;flip:y" from="5057,3530" to="5057,8090" strokecolor="gray" strokeweight=".2pt"/>
            <v:line id="_x0000_s15817" style="position:absolute;flip:y" from="5114,3530" to="5114,8090" strokecolor="gray" strokeweight=".2pt"/>
            <v:line id="_x0000_s15818" style="position:absolute;flip:y" from="5171,3530" to="5171,8090" strokecolor="gray" strokeweight=".2pt"/>
            <v:line id="_x0000_s15819" style="position:absolute;flip:y" from="5228,3530" to="5228,8090" strokecolor="gray" strokeweight=".2pt"/>
            <v:line id="_x0000_s15820" style="position:absolute;flip:y" from="5285,3530" to="5285,8090" strokecolor="gray" strokeweight=".2pt"/>
            <v:line id="_x0000_s15821" style="position:absolute;flip:y" from="5342,3530" to="5342,8090" strokecolor="gray" strokeweight=".2pt"/>
            <v:line id="_x0000_s15822" style="position:absolute;flip:y" from="5399,3530" to="5399,8090" strokecolor="gray" strokeweight=".2pt"/>
            <v:line id="_x0000_s15823" style="position:absolute;flip:y" from="5456,3530" to="5456,8090" strokecolor="gray" strokeweight=".2pt"/>
            <v:line id="_x0000_s15824" style="position:absolute;flip:y" from="5513,3530" to="5513,8090" strokecolor="gray" strokeweight=".2pt"/>
            <v:line id="_x0000_s15825" style="position:absolute;flip:y" from="5627,3530" to="5627,8090" strokecolor="gray" strokeweight=".2pt"/>
            <v:line id="_x0000_s15826" style="position:absolute;flip:y" from="5684,3530" to="5684,8090" strokecolor="gray" strokeweight=".2pt"/>
            <v:line id="_x0000_s15827" style="position:absolute;flip:y" from="5741,3530" to="5741,8090" strokecolor="gray" strokeweight=".2pt"/>
            <v:line id="_x0000_s15828" style="position:absolute;flip:y" from="5798,3530" to="5798,8090" strokecolor="gray" strokeweight=".2pt"/>
            <v:line id="_x0000_s15829" style="position:absolute;flip:y" from="5855,3530" to="5855,8090" strokecolor="gray" strokeweight=".2pt"/>
            <v:line id="_x0000_s15830" style="position:absolute;flip:y" from="5912,3530" to="5912,8090" strokecolor="gray" strokeweight=".2pt"/>
            <v:line id="_x0000_s15831" style="position:absolute;flip:y" from="5969,3530" to="5969,8090" strokecolor="gray" strokeweight=".2pt"/>
            <v:line id="_x0000_s15832" style="position:absolute;flip:y" from="6026,3530" to="6026,8090" strokecolor="gray" strokeweight=".2pt"/>
            <v:line id="_x0000_s15833" style="position:absolute;flip:y" from="6083,3530" to="6083,8090" strokecolor="gray" strokeweight=".2pt"/>
            <v:line id="_x0000_s15834" style="position:absolute;flip:y" from="6197,3530" to="6197,8090" strokecolor="gray" strokeweight=".2pt"/>
            <v:line id="_x0000_s15835" style="position:absolute;flip:y" from="6254,3530" to="6254,8090" strokecolor="gray" strokeweight=".2pt"/>
            <v:line id="_x0000_s15836" style="position:absolute;flip:y" from="6311,3530" to="6311,8090" strokecolor="gray" strokeweight=".2pt"/>
            <v:line id="_x0000_s15837" style="position:absolute;flip:y" from="6368,3530" to="6368,8090" strokecolor="gray" strokeweight=".2pt"/>
            <v:line id="_x0000_s15838" style="position:absolute;flip:y" from="6425,3530" to="6425,8090" strokecolor="gray" strokeweight=".2pt"/>
            <v:line id="_x0000_s15839" style="position:absolute;flip:y" from="6482,3530" to="6482,8090" strokecolor="gray" strokeweight=".2pt"/>
            <v:line id="_x0000_s15840" style="position:absolute;flip:y" from="6539,3530" to="6539,8090" strokecolor="gray" strokeweight=".2pt"/>
            <v:line id="_x0000_s15841" style="position:absolute;flip:y" from="6596,3530" to="6596,8090" strokecolor="gray" strokeweight=".2pt"/>
            <v:line id="_x0000_s15842" style="position:absolute;flip:y" from="6653,3530" to="6653,8090" strokecolor="gray" strokeweight=".2pt"/>
            <v:line id="_x0000_s15843" style="position:absolute;flip:y" from="6767,3530" to="6767,8090" strokecolor="gray" strokeweight=".2pt"/>
            <v:line id="_x0000_s15844" style="position:absolute;flip:y" from="6824,3530" to="6824,8090" strokecolor="gray" strokeweight=".2pt"/>
            <v:line id="_x0000_s15845" style="position:absolute;flip:y" from="6881,3530" to="6881,8090" strokecolor="gray" strokeweight=".2pt"/>
            <v:line id="_x0000_s15846" style="position:absolute;flip:y" from="6938,3530" to="6938,8090" strokecolor="gray" strokeweight=".2pt"/>
            <v:line id="_x0000_s15847" style="position:absolute;flip:y" from="6995,3530" to="6995,8090" strokecolor="gray" strokeweight=".2pt"/>
            <v:line id="_x0000_s15848" style="position:absolute;flip:y" from="7052,3530" to="7052,8090" strokecolor="gray" strokeweight=".2pt"/>
            <v:line id="_x0000_s15849" style="position:absolute;flip:y" from="7109,3530" to="7109,8090" strokecolor="gray" strokeweight=".2pt"/>
            <v:line id="_x0000_s15850" style="position:absolute;flip:y" from="7166,3530" to="7166,8090" strokecolor="gray" strokeweight=".2pt"/>
            <v:line id="_x0000_s15851" style="position:absolute;flip:y" from="7223,3530" to="7223,8090" strokecolor="gray" strokeweight=".2pt"/>
            <v:line id="_x0000_s15852" style="position:absolute;flip:y" from="7337,3530" to="7337,8090" strokecolor="gray" strokeweight=".2pt"/>
            <v:line id="_x0000_s15853" style="position:absolute;flip:y" from="7394,3530" to="7394,8090" strokecolor="gray" strokeweight=".2pt"/>
            <v:line id="_x0000_s15854" style="position:absolute;flip:y" from="7451,3530" to="7451,8090" strokecolor="gray" strokeweight=".2pt"/>
            <v:line id="_x0000_s15855" style="position:absolute;flip:y" from="7508,3530" to="7508,8090" strokecolor="gray" strokeweight=".2pt"/>
            <v:line id="_x0000_s15856" style="position:absolute;flip:y" from="7565,3530" to="7565,8090" strokecolor="gray" strokeweight=".2pt"/>
            <v:line id="_x0000_s15857" style="position:absolute;flip:y" from="7622,3530" to="7622,8090" strokecolor="gray" strokeweight=".2pt"/>
            <v:line id="_x0000_s15858" style="position:absolute;flip:y" from="7679,3530" to="7679,8090" strokecolor="gray" strokeweight=".2pt"/>
            <v:line id="_x0000_s15859" style="position:absolute;flip:y" from="7736,3530" to="7736,8090" strokecolor="gray" strokeweight=".2pt"/>
            <v:line id="_x0000_s15860" style="position:absolute;flip:y" from="7793,3530" to="7793,8090" strokecolor="gray" strokeweight=".2pt"/>
            <v:line id="_x0000_s15861" style="position:absolute;flip:y" from="7907,3530" to="7907,8090" strokecolor="gray" strokeweight=".2pt"/>
            <v:line id="_x0000_s15862" style="position:absolute;flip:y" from="7964,3530" to="7964,8090" strokecolor="gray" strokeweight=".2pt"/>
            <v:line id="_x0000_s15863" style="position:absolute;flip:y" from="8021,3530" to="8021,8090" strokecolor="gray" strokeweight=".2pt"/>
            <v:line id="_x0000_s15864" style="position:absolute;flip:y" from="8078,3530" to="8078,8090" strokecolor="gray" strokeweight=".2pt"/>
            <v:line id="_x0000_s15865" style="position:absolute;flip:y" from="8135,3530" to="8135,8090" strokecolor="gray" strokeweight=".2pt"/>
            <v:line id="_x0000_s15866" style="position:absolute;flip:y" from="8192,3530" to="8192,8090" strokecolor="gray" strokeweight=".2pt"/>
            <v:line id="_x0000_s15867" style="position:absolute;flip:y" from="8249,3530" to="8249,8090" strokecolor="gray" strokeweight=".2pt"/>
            <v:line id="_x0000_s15868" style="position:absolute;flip:y" from="8306,3530" to="8306,8090" strokecolor="gray" strokeweight=".2pt"/>
            <v:line id="_x0000_s15869" style="position:absolute;flip:y" from="8363,3530" to="8363,8090" strokecolor="gray" strokeweight=".2pt"/>
            <v:line id="_x0000_s15870" style="position:absolute" from="2720,8033" to="8420,8033" strokecolor="gray" strokeweight=".2pt"/>
            <v:line id="_x0000_s15871" style="position:absolute" from="2720,7976" to="8420,7976" strokecolor="gray" strokeweight=".2pt"/>
            <v:line id="_x0000_s15872" style="position:absolute" from="2720,7919" to="8420,7919" strokecolor="gray" strokeweight=".2pt"/>
            <v:line id="_x0000_s15873" style="position:absolute" from="2720,7862" to="8420,7862" strokecolor="gray" strokeweight=".2pt"/>
            <v:line id="_x0000_s15874" style="position:absolute" from="2720,7805" to="8420,7805" strokecolor="gray" strokeweight=".2pt"/>
            <v:line id="_x0000_s15875" style="position:absolute" from="2720,7748" to="8420,7748" strokecolor="gray" strokeweight=".2pt"/>
            <v:line id="_x0000_s15876" style="position:absolute" from="2720,7691" to="8420,7691" strokecolor="gray" strokeweight=".2pt"/>
            <v:line id="_x0000_s15877" style="position:absolute" from="2720,7634" to="8420,7634" strokecolor="gray" strokeweight=".2pt"/>
            <v:line id="_x0000_s15878" style="position:absolute" from="2720,7577" to="8420,7577" strokecolor="gray" strokeweight=".2pt"/>
            <v:line id="_x0000_s15879" style="position:absolute" from="2720,7463" to="8420,7463" strokecolor="gray" strokeweight=".2pt"/>
            <v:line id="_x0000_s15880" style="position:absolute" from="2720,7406" to="8420,7406" strokecolor="gray" strokeweight=".2pt"/>
            <v:line id="_x0000_s15881" style="position:absolute" from="2720,7349" to="8420,7349" strokecolor="gray" strokeweight=".2pt"/>
            <v:line id="_x0000_s15882" style="position:absolute" from="2720,7292" to="8420,7292" strokecolor="gray" strokeweight=".2pt"/>
            <v:line id="_x0000_s15883" style="position:absolute" from="2720,7235" to="8420,7235" strokecolor="gray" strokeweight=".2pt"/>
            <v:line id="_x0000_s15884" style="position:absolute" from="2720,7178" to="8420,7178" strokecolor="gray" strokeweight=".2pt"/>
            <v:line id="_x0000_s15885" style="position:absolute" from="2720,7121" to="8420,7121" strokecolor="gray" strokeweight=".2pt"/>
            <v:line id="_x0000_s15886" style="position:absolute" from="2720,7064" to="8420,7064" strokecolor="gray" strokeweight=".2pt"/>
            <v:line id="_x0000_s15887" style="position:absolute" from="2720,7007" to="8420,7007" strokecolor="gray" strokeweight=".2pt"/>
            <v:line id="_x0000_s15888" style="position:absolute" from="2720,6893" to="8420,6893" strokecolor="gray" strokeweight=".2pt"/>
            <v:line id="_x0000_s15889" style="position:absolute" from="2720,6836" to="8420,6836" strokecolor="gray" strokeweight=".2pt"/>
            <v:line id="_x0000_s15890" style="position:absolute" from="2720,6779" to="8420,6779" strokecolor="gray" strokeweight=".2pt"/>
            <v:line id="_x0000_s15891" style="position:absolute" from="2720,6722" to="8420,6722" strokecolor="gray" strokeweight=".2pt"/>
            <v:line id="_x0000_s15892" style="position:absolute" from="2720,6665" to="8420,6665" strokecolor="gray" strokeweight=".2pt"/>
            <v:line id="_x0000_s15893" style="position:absolute" from="2720,6608" to="8420,6608" strokecolor="gray" strokeweight=".2pt"/>
            <v:line id="_x0000_s15894" style="position:absolute" from="2720,6551" to="8420,6551" strokecolor="gray" strokeweight=".2pt"/>
            <v:line id="_x0000_s15895" style="position:absolute" from="2720,6494" to="8420,6494" strokecolor="gray" strokeweight=".2pt"/>
            <v:line id="_x0000_s15896" style="position:absolute" from="2720,6437" to="8420,6437" strokecolor="gray" strokeweight=".2pt"/>
            <v:line id="_x0000_s15897" style="position:absolute" from="2720,6323" to="8420,6323" strokecolor="gray" strokeweight=".2pt"/>
            <v:line id="_x0000_s15898" style="position:absolute" from="2720,6266" to="8420,6266" strokecolor="gray" strokeweight=".2pt"/>
            <v:line id="_x0000_s15899" style="position:absolute" from="2720,6209" to="8420,6209" strokecolor="gray" strokeweight=".2pt"/>
            <v:line id="_x0000_s15900" style="position:absolute" from="2720,6152" to="8420,6152" strokecolor="gray" strokeweight=".2pt"/>
            <v:line id="_x0000_s15901" style="position:absolute" from="2720,6095" to="8420,6095" strokecolor="gray" strokeweight=".2pt"/>
            <v:line id="_x0000_s15902" style="position:absolute" from="2720,6038" to="8420,6038" strokecolor="gray" strokeweight=".2pt"/>
            <v:line id="_x0000_s15903" style="position:absolute" from="2720,5981" to="8420,5981" strokecolor="gray" strokeweight=".2pt"/>
            <v:line id="_x0000_s15904" style="position:absolute" from="2720,5924" to="8420,5924" strokecolor="gray" strokeweight=".2pt"/>
            <v:line id="_x0000_s15905" style="position:absolute" from="2720,5867" to="8420,5867" strokecolor="gray" strokeweight=".2pt"/>
            <v:line id="_x0000_s15906" style="position:absolute" from="2720,5753" to="8420,5753" strokecolor="gray" strokeweight=".2pt"/>
            <v:line id="_x0000_s15907" style="position:absolute" from="2720,5696" to="8420,5696" strokecolor="gray" strokeweight=".2pt"/>
            <v:line id="_x0000_s15908" style="position:absolute" from="2720,5639" to="8420,5639" strokecolor="gray" strokeweight=".2pt"/>
            <v:line id="_x0000_s15909" style="position:absolute" from="2720,5582" to="8420,5582" strokecolor="gray" strokeweight=".2pt"/>
            <v:line id="_x0000_s15910" style="position:absolute" from="2720,5525" to="8420,5525" strokecolor="gray" strokeweight=".2pt"/>
            <v:line id="_x0000_s15911" style="position:absolute" from="2720,5468" to="8420,5468" strokecolor="gray" strokeweight=".2pt"/>
            <v:line id="_x0000_s15912" style="position:absolute" from="2720,5411" to="8420,5411" strokecolor="gray" strokeweight=".2pt"/>
            <v:line id="_x0000_s15913" style="position:absolute" from="2720,5354" to="8420,5354" strokecolor="gray" strokeweight=".2pt"/>
            <v:line id="_x0000_s15914" style="position:absolute" from="2720,5297" to="8420,5297" strokecolor="gray" strokeweight=".2pt"/>
            <v:line id="_x0000_s15915" style="position:absolute" from="2720,5183" to="8420,5183" strokecolor="gray" strokeweight=".2pt"/>
            <v:line id="_x0000_s15916" style="position:absolute" from="2720,5126" to="8420,5126" strokecolor="gray" strokeweight=".2pt"/>
            <v:line id="_x0000_s15917" style="position:absolute" from="2720,5069" to="8420,5069" strokecolor="gray" strokeweight=".2pt"/>
            <v:line id="_x0000_s15918" style="position:absolute" from="2720,5012" to="8420,5012" strokecolor="gray" strokeweight=".2pt"/>
            <v:line id="_x0000_s15919" style="position:absolute" from="2720,4955" to="8420,4955" strokecolor="gray" strokeweight=".2pt"/>
            <v:line id="_x0000_s15920" style="position:absolute" from="2720,4898" to="8420,4898" strokecolor="gray" strokeweight=".2pt"/>
            <v:line id="_x0000_s15921" style="position:absolute" from="2720,4841" to="8420,4841" strokecolor="gray" strokeweight=".2pt"/>
            <v:line id="_x0000_s15922" style="position:absolute" from="2720,4784" to="8420,4784" strokecolor="gray" strokeweight=".2pt"/>
            <v:line id="_x0000_s15923" style="position:absolute" from="2720,4727" to="8420,4727" strokecolor="gray" strokeweight=".2pt"/>
            <v:line id="_x0000_s15924" style="position:absolute" from="2720,4613" to="8420,4613" strokecolor="gray" strokeweight=".2pt"/>
            <v:line id="_x0000_s15925" style="position:absolute" from="2720,4556" to="8420,4556" strokecolor="gray" strokeweight=".2pt"/>
            <v:line id="_x0000_s15926" style="position:absolute" from="2720,4499" to="8420,4499" strokecolor="gray" strokeweight=".2pt"/>
            <v:line id="_x0000_s15927" style="position:absolute" from="2720,4442" to="8420,4442" strokecolor="gray" strokeweight=".2pt"/>
            <v:line id="_x0000_s15928" style="position:absolute" from="2720,4385" to="8420,4385" strokecolor="gray" strokeweight=".2pt"/>
            <v:line id="_x0000_s15929" style="position:absolute" from="2720,4328" to="8420,4328" strokecolor="gray" strokeweight=".2pt"/>
            <v:line id="_x0000_s15930" style="position:absolute" from="2720,4271" to="8420,4271" strokecolor="gray" strokeweight=".2pt"/>
            <v:line id="_x0000_s15931" style="position:absolute" from="2720,4214" to="8420,4214" strokecolor="gray" strokeweight=".2pt"/>
            <v:line id="_x0000_s15932" style="position:absolute" from="2720,4157" to="8420,4157" strokecolor="gray" strokeweight=".2pt"/>
            <v:line id="_x0000_s15933" style="position:absolute" from="2720,4043" to="8420,4043" strokecolor="gray" strokeweight=".2pt"/>
            <v:line id="_x0000_s15934" style="position:absolute" from="2720,3986" to="8420,3986" strokecolor="gray" strokeweight=".2pt"/>
            <v:line id="_x0000_s15935" style="position:absolute" from="2720,3929" to="8420,3929" strokecolor="gray" strokeweight=".2pt"/>
            <v:line id="_x0000_s15936" style="position:absolute" from="2720,3872" to="8420,3872" strokecolor="gray" strokeweight=".2pt"/>
            <v:line id="_x0000_s15937" style="position:absolute" from="2720,3815" to="8420,3815" strokecolor="gray" strokeweight=".2pt"/>
            <v:line id="_x0000_s15938" style="position:absolute" from="2720,3758" to="8420,3758" strokecolor="gray" strokeweight=".2pt"/>
            <v:line id="_x0000_s15939" style="position:absolute" from="2720,3701" to="8420,3701" strokecolor="gray" strokeweight=".2pt"/>
            <v:line id="_x0000_s15940" style="position:absolute" from="2720,3644" to="8420,3644" strokecolor="gray" strokeweight=".2pt"/>
            <v:line id="_x0000_s15941" style="position:absolute" from="2720,3587" to="8420,3587" strokecolor="gray" strokeweight=".2pt"/>
            <v:line id="_x0000_s15942" style="position:absolute;flip:y" from="2720,3530" to="2720,8090" strokeweight="1.5pt">
              <v:stroke endarrow="open"/>
            </v:line>
            <v:line id="_x0000_s15943" style="position:absolute;flip:y" from="3290,3530" to="3290,8090" strokeweight=".5pt"/>
            <v:line id="_x0000_s15944" style="position:absolute;flip:y" from="3860,3530" to="3860,8090" strokeweight=".5pt"/>
            <v:line id="_x0000_s15945" style="position:absolute;flip:y" from="4430,3530" to="4430,8090" strokeweight=".5pt"/>
            <v:line id="_x0000_s15946" style="position:absolute;flip:y" from="5000,3530" to="5000,8090" strokeweight=".5pt"/>
            <v:line id="_x0000_s15947" style="position:absolute;flip:y" from="5570,3530" to="5570,8090" strokeweight=".5pt"/>
            <v:line id="_x0000_s15948" style="position:absolute;flip:y" from="6140,3530" to="6140,8090" strokeweight=".5pt"/>
            <v:line id="_x0000_s15949" style="position:absolute;flip:y" from="6710,3530" to="6710,8090" strokeweight=".5pt"/>
            <v:line id="_x0000_s15950" style="position:absolute;flip:y" from="7280,3530" to="7280,8090" strokeweight=".5pt"/>
            <v:line id="_x0000_s15951" style="position:absolute;flip:y" from="7850,3530" to="7850,8090" strokeweight=".5pt"/>
            <v:line id="_x0000_s15952" style="position:absolute;flip:y" from="8420,3530" to="8420,8090" strokeweight=".5pt"/>
            <v:shape id="_x0000_s15953" type="#_x0000_t202" style="position:absolute;left:2292;top:8033;width:856;height:427;mso-wrap-style:tight" filled="f" stroked="f">
              <v:textbox>
                <w:txbxContent>
                  <w:p w:rsidR="00B10FD3" w:rsidRPr="00F222A3" w:rsidRDefault="00B10FD3" w:rsidP="00B051BB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24"/>
                        <w:szCs w:val="28"/>
                      </w:rPr>
                    </w:pPr>
                    <w:r w:rsidRPr="00F222A3">
                      <w:rPr>
                        <w:rFonts w:ascii="Times New Roman" w:hAnsi="Times New Roman" w:cs="Times New Roman"/>
                        <w:b/>
                        <w:bCs/>
                        <w:sz w:val="24"/>
                        <w:szCs w:val="28"/>
                      </w:rPr>
                      <w:t>0</w:t>
                    </w:r>
                  </w:p>
                </w:txbxContent>
              </v:textbox>
            </v:shape>
            <v:shape id="_x0000_s15954" type="#_x0000_t202" style="position:absolute;left:2862;top:8033;width:856;height:427;mso-wrap-style:tight" filled="f" stroked="f">
              <v:textbox>
                <w:txbxContent>
                  <w:p w:rsidR="00B10FD3" w:rsidRPr="00F222A3" w:rsidRDefault="00B10FD3" w:rsidP="00B051BB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24"/>
                        <w:szCs w:val="28"/>
                      </w:rPr>
                    </w:pPr>
                    <w:r w:rsidRPr="00F222A3">
                      <w:rPr>
                        <w:rFonts w:ascii="Times New Roman" w:hAnsi="Times New Roman" w:cs="Times New Roman"/>
                        <w:b/>
                        <w:bCs/>
                        <w:sz w:val="24"/>
                        <w:szCs w:val="28"/>
                      </w:rPr>
                      <w:t>5</w:t>
                    </w:r>
                  </w:p>
                </w:txbxContent>
              </v:textbox>
            </v:shape>
            <v:shape id="_x0000_s15955" type="#_x0000_t202" style="position:absolute;left:3432;top:8033;width:856;height:427;mso-wrap-style:tight" filled="f" stroked="f">
              <v:textbox>
                <w:txbxContent>
                  <w:p w:rsidR="00B10FD3" w:rsidRPr="00F222A3" w:rsidRDefault="00B10FD3" w:rsidP="00B051BB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24"/>
                        <w:szCs w:val="28"/>
                      </w:rPr>
                    </w:pPr>
                    <w:r w:rsidRPr="00F222A3">
                      <w:rPr>
                        <w:rFonts w:ascii="Times New Roman" w:hAnsi="Times New Roman" w:cs="Times New Roman"/>
                        <w:b/>
                        <w:bCs/>
                        <w:sz w:val="24"/>
                        <w:szCs w:val="28"/>
                      </w:rPr>
                      <w:t>10</w:t>
                    </w:r>
                  </w:p>
                </w:txbxContent>
              </v:textbox>
            </v:shape>
            <v:shape id="_x0000_s15956" type="#_x0000_t202" style="position:absolute;left:4002;top:8033;width:856;height:427;mso-wrap-style:tight" filled="f" stroked="f">
              <v:textbox>
                <w:txbxContent>
                  <w:p w:rsidR="00B10FD3" w:rsidRPr="00F222A3" w:rsidRDefault="00B10FD3" w:rsidP="00F222A3"/>
                </w:txbxContent>
              </v:textbox>
            </v:shape>
            <v:shape id="_x0000_s15957" type="#_x0000_t202" style="position:absolute;left:4572;top:8033;width:856;height:427;mso-wrap-style:tight" filled="f" stroked="f">
              <v:textbox>
                <w:txbxContent>
                  <w:p w:rsidR="00B10FD3" w:rsidRPr="00F222A3" w:rsidRDefault="00B10FD3" w:rsidP="00F222A3"/>
                </w:txbxContent>
              </v:textbox>
            </v:shape>
            <v:shape id="_x0000_s15958" type="#_x0000_t202" style="position:absolute;left:5142;top:8033;width:856;height:427;mso-wrap-style:tight" filled="f" stroked="f">
              <v:textbox>
                <w:txbxContent>
                  <w:p w:rsidR="00B10FD3" w:rsidRPr="00F222A3" w:rsidRDefault="00B10FD3" w:rsidP="00F222A3"/>
                </w:txbxContent>
              </v:textbox>
            </v:shape>
            <v:shape id="_x0000_s15959" type="#_x0000_t202" style="position:absolute;left:5712;top:8033;width:856;height:427;mso-wrap-style:tight" filled="f" stroked="f">
              <v:textbox>
                <w:txbxContent>
                  <w:p w:rsidR="00B10FD3" w:rsidRPr="00F222A3" w:rsidRDefault="00B10FD3" w:rsidP="00F222A3"/>
                </w:txbxContent>
              </v:textbox>
            </v:shape>
            <v:shape id="_x0000_s15960" type="#_x0000_t202" style="position:absolute;left:6282;top:8033;width:856;height:427;mso-wrap-style:tight" filled="f" stroked="f">
              <v:textbox>
                <w:txbxContent>
                  <w:p w:rsidR="00B10FD3" w:rsidRPr="00F222A3" w:rsidRDefault="00B10FD3" w:rsidP="00F222A3"/>
                </w:txbxContent>
              </v:textbox>
            </v:shape>
            <v:shape id="_x0000_s15961" type="#_x0000_t202" style="position:absolute;left:6852;top:8033;width:856;height:427;mso-wrap-style:tight" filled="f" stroked="f">
              <v:textbox>
                <w:txbxContent>
                  <w:p w:rsidR="00B10FD3" w:rsidRPr="00F222A3" w:rsidRDefault="00B10FD3" w:rsidP="00F222A3"/>
                </w:txbxContent>
              </v:textbox>
            </v:shape>
            <v:shape id="_x0000_s15962" type="#_x0000_t202" style="position:absolute;left:7422;top:8033;width:856;height:427;mso-wrap-style:tight" filled="f" stroked="f">
              <v:textbox>
                <w:txbxContent>
                  <w:p w:rsidR="00B10FD3" w:rsidRPr="00F222A3" w:rsidRDefault="00B10FD3" w:rsidP="00F222A3"/>
                </w:txbxContent>
              </v:textbox>
            </v:shape>
            <v:shape id="_x0000_s15963" type="#_x0000_t202" style="position:absolute;left:7992;top:8033;width:856;height:427;mso-wrap-style:tight" filled="f" stroked="f">
              <v:textbox>
                <w:txbxContent>
                  <w:p w:rsidR="00B10FD3" w:rsidRPr="00F222A3" w:rsidRDefault="00B10FD3" w:rsidP="00F222A3"/>
                </w:txbxContent>
              </v:textbox>
            </v:shape>
            <v:line id="_x0000_s15964" style="position:absolute" from="2720,8090" to="8420,8090" strokeweight="1.5pt">
              <v:stroke endarrow="open"/>
            </v:line>
            <v:line id="_x0000_s15965" style="position:absolute" from="2720,7520" to="8420,7520" strokeweight=".5pt"/>
            <v:line id="_x0000_s15966" style="position:absolute" from="2720,6950" to="8420,6950" strokeweight=".5pt"/>
            <v:line id="_x0000_s15967" style="position:absolute" from="2720,6380" to="8420,6380" strokeweight=".5pt"/>
            <v:line id="_x0000_s15968" style="position:absolute" from="2720,5810" to="8420,5810" strokeweight=".5pt"/>
            <v:line id="_x0000_s15969" style="position:absolute" from="2720,5240" to="8420,5240" strokeweight=".5pt"/>
            <v:line id="_x0000_s15970" style="position:absolute" from="2720,4670" to="8420,4670" strokeweight=".5pt"/>
            <v:line id="_x0000_s15971" style="position:absolute" from="2720,4100" to="8420,4100" strokeweight=".5pt"/>
            <v:line id="_x0000_s15972" style="position:absolute" from="2720,3530" to="8420,3530" strokeweight=".5pt"/>
            <v:shape id="_x0000_s15973" type="#_x0000_t202" style="position:absolute;left:2063;top:7931;width:855;height:427;mso-wrap-style:tight" filled="f" stroked="f">
              <v:textbox>
                <w:txbxContent>
                  <w:p w:rsidR="00B10FD3" w:rsidRPr="00B051BB" w:rsidRDefault="00B10FD3" w:rsidP="00F222A3">
                    <w:pPr>
                      <w:tabs>
                        <w:tab w:val="decimal" w:pos="476"/>
                      </w:tabs>
                      <w:rPr>
                        <w:rFonts w:ascii="Times New Roman" w:hAnsi="Times New Roman" w:cs="Times New Roman"/>
                        <w:sz w:val="20"/>
                      </w:rPr>
                    </w:pPr>
                    <w:r>
                      <w:tab/>
                    </w:r>
                  </w:p>
                </w:txbxContent>
              </v:textbox>
            </v:shape>
            <v:shape id="_x0000_s15974" type="#_x0000_t202" style="position:absolute;left:2063;top:7361;width:855;height:427;mso-wrap-style:tight" filled="f" stroked="f">
              <v:textbox>
                <w:txbxContent>
                  <w:p w:rsidR="00B10FD3" w:rsidRPr="00F222A3" w:rsidRDefault="00B10FD3" w:rsidP="00B051BB">
                    <w:pPr>
                      <w:tabs>
                        <w:tab w:val="decimal" w:pos="476"/>
                      </w:tabs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</w:pPr>
                    <w:r>
                      <w:tab/>
                    </w:r>
                    <w:r w:rsidRPr="00F222A3">
                      <w:rPr>
                        <w:rFonts w:ascii="Times New Roman" w:hAnsi="Times New Roman" w:cs="Times New Roman"/>
                        <w:b/>
                        <w:bCs/>
                        <w:sz w:val="24"/>
                        <w:szCs w:val="28"/>
                      </w:rPr>
                      <w:t>5</w:t>
                    </w:r>
                  </w:p>
                </w:txbxContent>
              </v:textbox>
            </v:shape>
            <v:shape id="_x0000_s15975" type="#_x0000_t202" style="position:absolute;left:2063;top:6791;width:855;height:427;mso-wrap-style:tight" filled="f" stroked="f">
              <v:textbox>
                <w:txbxContent>
                  <w:p w:rsidR="00B10FD3" w:rsidRPr="00B051BB" w:rsidRDefault="00B10FD3" w:rsidP="00F222A3">
                    <w:pPr>
                      <w:tabs>
                        <w:tab w:val="decimal" w:pos="476"/>
                      </w:tabs>
                      <w:rPr>
                        <w:rFonts w:ascii="Times New Roman" w:hAnsi="Times New Roman" w:cs="Times New Roman"/>
                        <w:sz w:val="20"/>
                      </w:rPr>
                    </w:pPr>
                    <w:r>
                      <w:tab/>
                    </w:r>
                  </w:p>
                </w:txbxContent>
              </v:textbox>
            </v:shape>
            <v:shape id="_x0000_s15976" type="#_x0000_t202" style="position:absolute;left:2063;top:6221;width:855;height:427;mso-wrap-style:tight" filled="f" stroked="f">
              <v:textbox>
                <w:txbxContent>
                  <w:p w:rsidR="00B10FD3" w:rsidRPr="00B051BB" w:rsidRDefault="00B10FD3" w:rsidP="00F222A3">
                    <w:pPr>
                      <w:tabs>
                        <w:tab w:val="decimal" w:pos="476"/>
                      </w:tabs>
                      <w:rPr>
                        <w:rFonts w:ascii="Times New Roman" w:hAnsi="Times New Roman" w:cs="Times New Roman"/>
                        <w:sz w:val="20"/>
                      </w:rPr>
                    </w:pPr>
                    <w:r>
                      <w:tab/>
                    </w:r>
                  </w:p>
                </w:txbxContent>
              </v:textbox>
            </v:shape>
            <v:shape id="_x0000_s15977" type="#_x0000_t202" style="position:absolute;left:2063;top:5651;width:855;height:427;mso-wrap-style:tight" filled="f" stroked="f">
              <v:textbox>
                <w:txbxContent>
                  <w:p w:rsidR="00B10FD3" w:rsidRPr="00B051BB" w:rsidRDefault="00B10FD3" w:rsidP="00F222A3">
                    <w:pPr>
                      <w:tabs>
                        <w:tab w:val="decimal" w:pos="476"/>
                      </w:tabs>
                      <w:rPr>
                        <w:rFonts w:ascii="Times New Roman" w:hAnsi="Times New Roman" w:cs="Times New Roman"/>
                        <w:sz w:val="20"/>
                      </w:rPr>
                    </w:pPr>
                    <w:r>
                      <w:tab/>
                    </w:r>
                  </w:p>
                </w:txbxContent>
              </v:textbox>
            </v:shape>
            <v:shape id="_x0000_s15978" type="#_x0000_t202" style="position:absolute;left:2063;top:5081;width:855;height:427;mso-wrap-style:tight" filled="f" stroked="f">
              <v:textbox>
                <w:txbxContent>
                  <w:p w:rsidR="00B10FD3" w:rsidRPr="00B051BB" w:rsidRDefault="00B10FD3" w:rsidP="00F222A3">
                    <w:pPr>
                      <w:tabs>
                        <w:tab w:val="decimal" w:pos="476"/>
                      </w:tabs>
                      <w:rPr>
                        <w:rFonts w:ascii="Times New Roman" w:hAnsi="Times New Roman" w:cs="Times New Roman"/>
                        <w:sz w:val="20"/>
                      </w:rPr>
                    </w:pPr>
                    <w:r>
                      <w:tab/>
                    </w:r>
                  </w:p>
                </w:txbxContent>
              </v:textbox>
            </v:shape>
            <v:shape id="_x0000_s15979" type="#_x0000_t202" style="position:absolute;left:2063;top:4511;width:855;height:428;mso-wrap-style:tight" filled="f" stroked="f">
              <v:textbox>
                <w:txbxContent>
                  <w:p w:rsidR="00B10FD3" w:rsidRPr="00B051BB" w:rsidRDefault="00B10FD3" w:rsidP="00F222A3">
                    <w:pPr>
                      <w:tabs>
                        <w:tab w:val="decimal" w:pos="476"/>
                      </w:tabs>
                      <w:rPr>
                        <w:rFonts w:ascii="Times New Roman" w:hAnsi="Times New Roman" w:cs="Times New Roman"/>
                        <w:sz w:val="20"/>
                      </w:rPr>
                    </w:pPr>
                    <w:r>
                      <w:tab/>
                    </w:r>
                  </w:p>
                </w:txbxContent>
              </v:textbox>
            </v:shape>
            <v:shape id="_x0000_s15980" type="#_x0000_t202" style="position:absolute;left:2063;top:3941;width:855;height:428;mso-wrap-style:tight" filled="f" stroked="f">
              <v:textbox>
                <w:txbxContent>
                  <w:p w:rsidR="00B10FD3" w:rsidRPr="00B051BB" w:rsidRDefault="00B10FD3" w:rsidP="00F222A3">
                    <w:pPr>
                      <w:tabs>
                        <w:tab w:val="decimal" w:pos="476"/>
                      </w:tabs>
                      <w:rPr>
                        <w:rFonts w:ascii="Times New Roman" w:hAnsi="Times New Roman" w:cs="Times New Roman"/>
                        <w:sz w:val="20"/>
                      </w:rPr>
                    </w:pPr>
                    <w:r>
                      <w:tab/>
                    </w:r>
                  </w:p>
                </w:txbxContent>
              </v:textbox>
            </v:shape>
            <v:shape id="_x0000_s15981" type="#_x0000_t202" style="position:absolute;left:2063;top:3371;width:855;height:428;mso-wrap-style:tight" filled="f" stroked="f">
              <v:textbox>
                <w:txbxContent>
                  <w:p w:rsidR="00B10FD3" w:rsidRPr="00B051BB" w:rsidRDefault="00B10FD3" w:rsidP="00F222A3">
                    <w:pPr>
                      <w:tabs>
                        <w:tab w:val="decimal" w:pos="476"/>
                      </w:tabs>
                      <w:rPr>
                        <w:rFonts w:ascii="Times New Roman" w:hAnsi="Times New Roman" w:cs="Times New Roman"/>
                        <w:sz w:val="20"/>
                      </w:rPr>
                    </w:pPr>
                    <w:r>
                      <w:tab/>
                    </w:r>
                  </w:p>
                </w:txbxContent>
              </v:textbox>
            </v:shape>
            <v:line id="_x0000_s15982" style="position:absolute;flip:y" from="2720,3530" to="8040,7520" strokeweight="1.5pt"/>
          </v:group>
        </w:pict>
      </w:r>
      <w:r w:rsidR="00E83123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ج/ أحسب قيمة </w:t>
      </w:r>
      <w:r w:rsidR="00E83123">
        <w:rPr>
          <w:rFonts w:asciiTheme="majorBidi" w:hAnsiTheme="majorBidi" w:cstheme="majorBidi"/>
          <w:b/>
          <w:bCs/>
          <w:sz w:val="28"/>
          <w:szCs w:val="28"/>
          <w:lang w:bidi="ar-DZ"/>
        </w:rPr>
        <w:t>R</w:t>
      </w:r>
      <w:r w:rsidR="00E83123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A45450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</w:t>
      </w:r>
      <w:r w:rsidR="00A45450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نعطي </w:t>
      </w:r>
      <w:r w:rsidR="00A45450" w:rsidRPr="00A45450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1860" w:dyaOrig="499">
          <v:shape id="_x0000_i1063" type="#_x0000_t75" style="width:93.75pt;height:25.5pt" o:ole="">
            <v:imagedata r:id="rId84" o:title=""/>
          </v:shape>
          <o:OLEObject Type="Embed" ProgID="Equation.DSMT4" ShapeID="_x0000_i1063" DrawAspect="Content" ObjectID="_1461229144" r:id="rId85"/>
        </w:object>
      </w:r>
    </w:p>
    <w:p w:rsidR="0004077C" w:rsidRPr="0004077C" w:rsidRDefault="0004077C" w:rsidP="0004077C">
      <w:pPr>
        <w:rPr>
          <w:lang w:bidi="ar-DZ"/>
        </w:rPr>
      </w:pPr>
    </w:p>
    <w:p w:rsidR="0004077C" w:rsidRPr="0004077C" w:rsidRDefault="0004077C" w:rsidP="0004077C">
      <w:pPr>
        <w:rPr>
          <w:lang w:bidi="ar-DZ"/>
        </w:rPr>
      </w:pPr>
    </w:p>
    <w:p w:rsidR="0004077C" w:rsidRPr="0004077C" w:rsidRDefault="0004077C" w:rsidP="0004077C">
      <w:pPr>
        <w:rPr>
          <w:lang w:bidi="ar-DZ"/>
        </w:rPr>
      </w:pPr>
    </w:p>
    <w:p w:rsidR="0004077C" w:rsidRPr="0004077C" w:rsidRDefault="0004077C" w:rsidP="0004077C">
      <w:pPr>
        <w:rPr>
          <w:lang w:bidi="ar-DZ"/>
        </w:rPr>
      </w:pPr>
    </w:p>
    <w:p w:rsidR="0004077C" w:rsidRPr="0004077C" w:rsidRDefault="0004077C" w:rsidP="0004077C">
      <w:pPr>
        <w:rPr>
          <w:lang w:bidi="ar-DZ"/>
        </w:rPr>
      </w:pPr>
    </w:p>
    <w:p w:rsidR="0004077C" w:rsidRPr="0004077C" w:rsidRDefault="0004077C" w:rsidP="0004077C">
      <w:pPr>
        <w:rPr>
          <w:lang w:bidi="ar-DZ"/>
        </w:rPr>
      </w:pPr>
    </w:p>
    <w:p w:rsidR="0004077C" w:rsidRPr="0004077C" w:rsidRDefault="0004077C" w:rsidP="0004077C">
      <w:pPr>
        <w:rPr>
          <w:lang w:bidi="ar-DZ"/>
        </w:rPr>
      </w:pPr>
    </w:p>
    <w:p w:rsidR="0004077C" w:rsidRPr="0004077C" w:rsidRDefault="0004077C" w:rsidP="0004077C">
      <w:pPr>
        <w:rPr>
          <w:lang w:bidi="ar-DZ"/>
        </w:rPr>
      </w:pPr>
    </w:p>
    <w:p w:rsidR="0004077C" w:rsidRPr="0004077C" w:rsidRDefault="0004077C" w:rsidP="0004077C">
      <w:pPr>
        <w:rPr>
          <w:lang w:bidi="ar-DZ"/>
        </w:rPr>
      </w:pPr>
    </w:p>
    <w:p w:rsidR="0004077C" w:rsidRPr="0004077C" w:rsidRDefault="0004077C" w:rsidP="0004077C">
      <w:pPr>
        <w:rPr>
          <w:lang w:bidi="ar-DZ"/>
        </w:rPr>
      </w:pPr>
    </w:p>
    <w:p w:rsidR="0004077C" w:rsidRDefault="0004077C" w:rsidP="0004077C">
      <w:pPr>
        <w:rPr>
          <w:lang w:bidi="ar-DZ"/>
        </w:rPr>
      </w:pPr>
    </w:p>
    <w:p w:rsidR="0004077C" w:rsidRDefault="0004077C" w:rsidP="006224CC">
      <w:pPr>
        <w:tabs>
          <w:tab w:val="left" w:pos="2828"/>
          <w:tab w:val="left" w:pos="6383"/>
        </w:tabs>
        <w:bidi/>
        <w:spacing w:after="0"/>
        <w:ind w:left="360"/>
        <w:outlineLvl w:val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 w:rsidR="00E658D1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سادس</w:t>
      </w: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:(</w:t>
      </w:r>
      <w:r w:rsidR="006224CC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03</w:t>
      </w: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نقاط)</w:t>
      </w:r>
      <w:r w:rsidR="00A92A6A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</w:t>
      </w:r>
    </w:p>
    <w:p w:rsidR="00E83123" w:rsidRDefault="00CF31B8" w:rsidP="00DF666D">
      <w:pPr>
        <w:tabs>
          <w:tab w:val="left" w:pos="8676"/>
        </w:tabs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CF31B8">
        <w:rPr>
          <w:rFonts w:asciiTheme="majorBidi" w:hAnsiTheme="majorBidi" w:cstheme="majorBidi"/>
          <w:b/>
          <w:bCs/>
          <w:noProof/>
          <w:sz w:val="28"/>
          <w:szCs w:val="28"/>
          <w:u w:val="single"/>
          <w:rtl/>
        </w:rPr>
        <w:pict>
          <v:shape id="_x0000_s16033" type="#_x0000_t32" style="position:absolute;left:0;text-align:left;margin-left:333.8pt;margin-top:13.3pt;width:11.35pt;height:0;z-index:252529664" o:connectortype="straight" strokeweight="2.25pt"/>
        </w:pict>
      </w:r>
      <w:r w:rsidRPr="00CF31B8">
        <w:rPr>
          <w:rFonts w:asciiTheme="majorBidi" w:hAnsiTheme="majorBidi" w:cstheme="majorBidi"/>
          <w:b/>
          <w:bCs/>
          <w:noProof/>
          <w:sz w:val="28"/>
          <w:szCs w:val="28"/>
          <w:u w:val="single"/>
          <w:rtl/>
        </w:rPr>
        <w:pict>
          <v:shape id="_x0000_s16032" type="#_x0000_t32" style="position:absolute;left:0;text-align:left;margin-left:338.85pt;margin-top:6.85pt;width:0;height:12.2pt;z-index:252528640" o:connectortype="straight" strokeweight="2.25pt"/>
        </w:pict>
      </w:r>
      <w:r w:rsidRPr="00CF31B8">
        <w:rPr>
          <w:rFonts w:asciiTheme="majorBidi" w:hAnsiTheme="majorBidi" w:cstheme="majorBidi"/>
          <w:b/>
          <w:bCs/>
          <w:noProof/>
          <w:sz w:val="28"/>
          <w:szCs w:val="28"/>
          <w:u w:val="single"/>
          <w:rtl/>
        </w:rPr>
        <w:pict>
          <v:shape id="_x0000_s16031" type="#_x0000_t32" style="position:absolute;left:0;text-align:left;margin-left:149.05pt;margin-top:13.3pt;width:11.35pt;height:0;z-index:252527616" o:connectortype="straight" strokeweight="2.25pt"/>
        </w:pict>
      </w:r>
      <w:r w:rsidRPr="00CF31B8">
        <w:rPr>
          <w:rFonts w:asciiTheme="majorBidi" w:hAnsiTheme="majorBidi" w:cstheme="majorBidi"/>
          <w:b/>
          <w:bCs/>
          <w:noProof/>
          <w:sz w:val="28"/>
          <w:szCs w:val="28"/>
          <w:u w:val="single"/>
          <w:rtl/>
        </w:rPr>
        <w:pict>
          <v:oval id="_x0000_s16028" style="position:absolute;left:0;text-align:left;margin-left:145.65pt;margin-top:4.95pt;width:17pt;height:17pt;z-index:252524544"/>
        </w:pict>
      </w: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oval id="_x0000_s16029" style="position:absolute;left:0;text-align:left;margin-left:330.4pt;margin-top:4.95pt;width:17pt;height:17pt;z-index:252525568"/>
        </w:pict>
      </w:r>
      <w:r w:rsidR="00BB0679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نعتبر العمود ذي الترميز الاصطلاحي التالي: </w:t>
      </w:r>
      <w:r w:rsidR="00A92A6A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  </w:t>
      </w:r>
      <w:r w:rsidR="00BB0679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A92A6A" w:rsidRPr="00A92A6A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3300" w:dyaOrig="440">
          <v:shape id="_x0000_i1064" type="#_x0000_t75" style="width:165.75pt;height:21.75pt" o:ole="">
            <v:imagedata r:id="rId86" o:title=""/>
          </v:shape>
          <o:OLEObject Type="Embed" ProgID="Equation.DSMT4" ShapeID="_x0000_i1064" DrawAspect="Content" ObjectID="_1461229145" r:id="rId87"/>
        </w:object>
      </w:r>
      <w:r w:rsidR="00DF66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ab/>
      </w:r>
    </w:p>
    <w:p w:rsidR="00DF666D" w:rsidRDefault="00DF666D" w:rsidP="00DF666D">
      <w:pPr>
        <w:tabs>
          <w:tab w:val="left" w:pos="8676"/>
        </w:tabs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علما أن تركيز </w:t>
      </w:r>
      <w:r w:rsidRPr="00DF666D">
        <w:rPr>
          <w:rFonts w:asciiTheme="majorBidi" w:hAnsiTheme="majorBidi" w:cstheme="majorBidi"/>
          <w:b/>
          <w:bCs/>
          <w:position w:val="-22"/>
          <w:sz w:val="28"/>
          <w:szCs w:val="28"/>
          <w:lang w:bidi="ar-DZ"/>
        </w:rPr>
        <w:object w:dxaOrig="3120" w:dyaOrig="620">
          <v:shape id="_x0000_i1065" type="#_x0000_t75" style="width:156pt;height:30.75pt" o:ole="">
            <v:imagedata r:id="rId88" o:title=""/>
          </v:shape>
          <o:OLEObject Type="Embed" ProgID="Equation.DSMT4" ShapeID="_x0000_i1065" DrawAspect="Content" ObjectID="_1461229146" r:id="rId89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وحجم كل محلول </w:t>
      </w:r>
      <w:r w:rsidRPr="00DF666D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1579" w:dyaOrig="360">
          <v:shape id="_x0000_i1066" type="#_x0000_t75" style="width:78.75pt;height:18pt" o:ole="">
            <v:imagedata r:id="rId90" o:title=""/>
          </v:shape>
          <o:OLEObject Type="Embed" ProgID="Equation.DSMT4" ShapeID="_x0000_i1066" DrawAspect="Content" ObjectID="_1461229147" r:id="rId91"/>
        </w:object>
      </w:r>
    </w:p>
    <w:p w:rsidR="00135228" w:rsidRDefault="00135228" w:rsidP="00135228">
      <w:pPr>
        <w:pStyle w:val="Paragraphedeliste"/>
        <w:numPr>
          <w:ilvl w:val="0"/>
          <w:numId w:val="6"/>
        </w:numPr>
        <w:tabs>
          <w:tab w:val="left" w:pos="8676"/>
        </w:tabs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أكتب المعادلات النصفية ثم استنتج معادلة التفاعل </w:t>
      </w:r>
    </w:p>
    <w:p w:rsidR="00135228" w:rsidRDefault="004134B6" w:rsidP="00135228">
      <w:pPr>
        <w:pStyle w:val="Paragraphedeliste"/>
        <w:numPr>
          <w:ilvl w:val="0"/>
          <w:numId w:val="6"/>
        </w:numPr>
        <w:tabs>
          <w:tab w:val="left" w:pos="8676"/>
        </w:tabs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أنشئ جدول تقدم التفاعل وحدد المتفاعل </w:t>
      </w:r>
    </w:p>
    <w:p w:rsidR="004134B6" w:rsidRDefault="004134B6" w:rsidP="004134B6">
      <w:pPr>
        <w:pStyle w:val="Paragraphedeliste"/>
        <w:numPr>
          <w:ilvl w:val="0"/>
          <w:numId w:val="6"/>
        </w:numPr>
        <w:tabs>
          <w:tab w:val="left" w:pos="8676"/>
        </w:tabs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علما أن ثابت التوازن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K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لهذا التفاعل هو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K= 4.6×10</w:t>
      </w:r>
      <w:r>
        <w:rPr>
          <w:rFonts w:asciiTheme="majorBidi" w:hAnsiTheme="majorBidi" w:cstheme="majorBidi"/>
          <w:b/>
          <w:bCs/>
          <w:sz w:val="28"/>
          <w:szCs w:val="28"/>
          <w:vertAlign w:val="superscript"/>
          <w:lang w:bidi="ar-DZ"/>
        </w:rPr>
        <w:t>20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</w:p>
    <w:p w:rsidR="004134B6" w:rsidRDefault="004134B6" w:rsidP="004134B6">
      <w:pPr>
        <w:tabs>
          <w:tab w:val="left" w:pos="8676"/>
        </w:tabs>
        <w:bidi/>
        <w:ind w:left="36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أ/ حدد ما إذا كان التفاعل تام أم محدود </w:t>
      </w:r>
    </w:p>
    <w:p w:rsidR="004134B6" w:rsidRDefault="004134B6" w:rsidP="004134B6">
      <w:pPr>
        <w:tabs>
          <w:tab w:val="left" w:pos="8676"/>
        </w:tabs>
        <w:bidi/>
        <w:ind w:left="36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ب/ استنتج نسبة التقدم النهائي </w:t>
      </w:r>
    </w:p>
    <w:p w:rsidR="0035451C" w:rsidRDefault="004134B6" w:rsidP="004134B6">
      <w:pPr>
        <w:pStyle w:val="Paragraphedeliste"/>
        <w:numPr>
          <w:ilvl w:val="0"/>
          <w:numId w:val="6"/>
        </w:numPr>
        <w:tabs>
          <w:tab w:val="left" w:pos="8676"/>
        </w:tabs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احسب كمية الكهرباء الأعظمية التي يعطيها العمود عند الاشتغال و مدة اشتغاله </w:t>
      </w:r>
    </w:p>
    <w:p w:rsidR="004134B6" w:rsidRDefault="004134B6" w:rsidP="00BA1FFC">
      <w:pPr>
        <w:tabs>
          <w:tab w:val="left" w:pos="8676"/>
        </w:tabs>
        <w:bidi/>
        <w:ind w:left="36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35451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علما أنه يجري تيار شدته </w:t>
      </w:r>
      <w:r w:rsidRPr="0035451C">
        <w:rPr>
          <w:rFonts w:asciiTheme="majorBidi" w:hAnsiTheme="majorBidi" w:cstheme="majorBidi"/>
          <w:b/>
          <w:bCs/>
          <w:sz w:val="28"/>
          <w:szCs w:val="28"/>
          <w:lang w:bidi="ar-DZ"/>
        </w:rPr>
        <w:t>I=10</w:t>
      </w:r>
      <w:r w:rsidR="00BA1FFC">
        <w:rPr>
          <w:rFonts w:asciiTheme="majorBidi" w:hAnsiTheme="majorBidi" w:cstheme="majorBidi"/>
          <w:b/>
          <w:bCs/>
          <w:sz w:val="28"/>
          <w:szCs w:val="28"/>
          <w:lang w:bidi="ar-DZ"/>
        </w:rPr>
        <w:t>mA</w:t>
      </w:r>
    </w:p>
    <w:p w:rsidR="00D64FAA" w:rsidRDefault="00D64FAA" w:rsidP="00D64FAA">
      <w:pPr>
        <w:tabs>
          <w:tab w:val="left" w:pos="8676"/>
        </w:tabs>
        <w:bidi/>
        <w:ind w:left="36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D64FAA" w:rsidRDefault="00D64FAA" w:rsidP="00D64FAA">
      <w:pPr>
        <w:tabs>
          <w:tab w:val="left" w:pos="8676"/>
        </w:tabs>
        <w:bidi/>
        <w:ind w:left="36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D64FAA" w:rsidRDefault="00D64FAA" w:rsidP="00D64FAA">
      <w:pPr>
        <w:pStyle w:val="Paragraphedeliste"/>
        <w:bidi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لصفحة-4</w:t>
      </w:r>
    </w:p>
    <w:p w:rsidR="00B26F84" w:rsidRDefault="00B26F84" w:rsidP="00B26F84">
      <w:pPr>
        <w:pStyle w:val="Paragraphedeliste"/>
        <w:bidi/>
        <w:jc w:val="center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</w:p>
    <w:p w:rsidR="00B26F84" w:rsidRDefault="00B26F84" w:rsidP="00B26F84">
      <w:pPr>
        <w:pStyle w:val="Paragraphedeliste"/>
        <w:bidi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</w:p>
    <w:p w:rsidR="00B26F84" w:rsidRDefault="00B26F84" w:rsidP="00B26F84">
      <w:pPr>
        <w:pStyle w:val="Paragraphedeliste"/>
        <w:bidi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</w:p>
    <w:p w:rsidR="00B106B1" w:rsidRDefault="00B26F84" w:rsidP="00B106B1">
      <w:pPr>
        <w:tabs>
          <w:tab w:val="left" w:pos="2950"/>
          <w:tab w:val="left" w:pos="7495"/>
        </w:tabs>
        <w:bidi/>
        <w:spacing w:after="0"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B7561C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الموضوع 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ثاني</w:t>
      </w:r>
      <w:r w:rsidRPr="00B7561C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:(20 نقطة)</w:t>
      </w:r>
    </w:p>
    <w:p w:rsidR="00056161" w:rsidRDefault="00056161" w:rsidP="006224CC">
      <w:pPr>
        <w:tabs>
          <w:tab w:val="left" w:pos="2950"/>
          <w:tab w:val="left" w:pos="7495"/>
        </w:tabs>
        <w:bidi/>
        <w:spacing w:after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أول</w:t>
      </w: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:(</w:t>
      </w:r>
      <w:r w:rsidR="006224CC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03.5</w:t>
      </w: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نقاط)</w:t>
      </w:r>
    </w:p>
    <w:p w:rsidR="00B26F84" w:rsidRDefault="00E41278" w:rsidP="00E41278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نعتبر مجموعة كيميائية مكونة ، عند اللحظ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t=0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من حجم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V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0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=20mL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من محلول مائي محمض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(S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1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)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لبرمنغنات البوتاسيوم </w:t>
      </w:r>
    </w:p>
    <w:p w:rsidR="00E41278" w:rsidRDefault="000506D4" w:rsidP="002A7713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</w:t>
      </w:r>
      <w:r w:rsidR="00E41278" w:rsidRPr="00E41278">
        <w:rPr>
          <w:rFonts w:asciiTheme="majorBidi" w:hAnsiTheme="majorBidi" w:cstheme="majorBidi"/>
          <w:b/>
          <w:bCs/>
          <w:position w:val="-20"/>
          <w:sz w:val="28"/>
          <w:szCs w:val="28"/>
          <w:lang w:bidi="ar-DZ"/>
        </w:rPr>
        <w:object w:dxaOrig="2659" w:dyaOrig="580">
          <v:shape id="_x0000_i1067" type="#_x0000_t75" style="width:132.75pt;height:29.25pt" o:ole="">
            <v:imagedata r:id="rId92" o:title=""/>
          </v:shape>
          <o:OLEObject Type="Embed" ProgID="Equation.DSMT4" ShapeID="_x0000_i1067" DrawAspect="Content" ObjectID="_1461229148" r:id="rId93"/>
        </w:object>
      </w:r>
      <w:r w:rsidR="00E4127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ذي التركيز </w:t>
      </w:r>
      <w:r w:rsidRPr="00E41278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2700" w:dyaOrig="480">
          <v:shape id="_x0000_i1068" type="#_x0000_t75" style="width:135pt;height:24pt" o:ole="">
            <v:imagedata r:id="rId94" o:title=""/>
          </v:shape>
          <o:OLEObject Type="Embed" ProgID="Equation.DSMT4" ShapeID="_x0000_i1068" DrawAspect="Content" ObjectID="_1461229149" r:id="rId95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وحجم </w:t>
      </w:r>
      <w:r w:rsidRPr="000506D4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1480" w:dyaOrig="440">
          <v:shape id="_x0000_i1069" type="#_x0000_t75" style="width:74.25pt;height:21.75pt" o:ole="">
            <v:imagedata r:id="rId96" o:title=""/>
          </v:shape>
          <o:OLEObject Type="Embed" ProgID="Equation.DSMT4" ShapeID="_x0000_i1069" DrawAspect="Content" ObjectID="_1461229150" r:id="rId97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لحمض الأوكساليك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(S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2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)</w:t>
      </w:r>
    </w:p>
    <w:p w:rsidR="000506D4" w:rsidRDefault="000506D4" w:rsidP="002A7713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0506D4">
        <w:rPr>
          <w:rFonts w:asciiTheme="majorBidi" w:hAnsiTheme="majorBidi" w:cstheme="majorBidi"/>
          <w:b/>
          <w:bCs/>
          <w:position w:val="-20"/>
          <w:sz w:val="28"/>
          <w:szCs w:val="28"/>
          <w:lang w:bidi="ar-DZ"/>
        </w:rPr>
        <w:object w:dxaOrig="1620" w:dyaOrig="540">
          <v:shape id="_x0000_i1070" type="#_x0000_t75" style="width:81pt;height:27pt" o:ole="">
            <v:imagedata r:id="rId98" o:title=""/>
          </v:shape>
          <o:OLEObject Type="Embed" ProgID="Equation.DSMT4" ShapeID="_x0000_i1070" DrawAspect="Content" ObjectID="_1461229151" r:id="rId99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تركيزه </w:t>
      </w:r>
      <w:r w:rsidR="002A7713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</w:t>
      </w:r>
      <w:r w:rsidR="002A7713" w:rsidRPr="000506D4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2700" w:dyaOrig="480">
          <v:shape id="_x0000_i1071" type="#_x0000_t75" style="width:135pt;height:24pt" o:ole="">
            <v:imagedata r:id="rId100" o:title=""/>
          </v:shape>
          <o:OLEObject Type="Embed" ProgID="Equation.DSMT4" ShapeID="_x0000_i1071" DrawAspect="Content" ObjectID="_1461229152" r:id="rId101"/>
        </w:object>
      </w:r>
      <w:r w:rsidR="002A7713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معادلة التفاعل المنمذجة للتحول :</w:t>
      </w:r>
    </w:p>
    <w:p w:rsidR="002A7713" w:rsidRDefault="002A7713" w:rsidP="002A7713">
      <w:pPr>
        <w:bidi/>
        <w:spacing w:after="0"/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2A7713">
        <w:rPr>
          <w:rFonts w:asciiTheme="majorBidi" w:hAnsiTheme="majorBidi" w:cstheme="majorBidi"/>
          <w:b/>
          <w:bCs/>
          <w:position w:val="-18"/>
          <w:sz w:val="28"/>
          <w:szCs w:val="28"/>
          <w:lang w:bidi="ar-DZ"/>
        </w:rPr>
        <w:object w:dxaOrig="9020" w:dyaOrig="520">
          <v:shape id="_x0000_i1072" type="#_x0000_t75" style="width:450.75pt;height:26.25pt" o:ole="">
            <v:imagedata r:id="rId102" o:title=""/>
          </v:shape>
          <o:OLEObject Type="Embed" ProgID="Equation.DSMT4" ShapeID="_x0000_i1072" DrawAspect="Content" ObjectID="_1461229153" r:id="rId103"/>
        </w:object>
      </w:r>
    </w:p>
    <w:p w:rsidR="002A7713" w:rsidRDefault="00C4488C" w:rsidP="00C4488C">
      <w:pPr>
        <w:pStyle w:val="Paragraphedeliste"/>
        <w:numPr>
          <w:ilvl w:val="0"/>
          <w:numId w:val="7"/>
        </w:numPr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أكتب العادلات النصفية للأكسدة و الإرجاع وحدد الثنائيات مر/ مؤ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(OX/ Red)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</w:p>
    <w:p w:rsidR="00C4488C" w:rsidRDefault="00C4488C" w:rsidP="00C4488C">
      <w:pPr>
        <w:pStyle w:val="Paragraphedeliste"/>
        <w:numPr>
          <w:ilvl w:val="0"/>
          <w:numId w:val="7"/>
        </w:numPr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باستخدام تقنية ملائمة تتبعنا هذا التحول بتحديد التركيز </w:t>
      </w:r>
      <w:r w:rsidRPr="00C4488C">
        <w:rPr>
          <w:rFonts w:asciiTheme="majorBidi" w:hAnsiTheme="majorBidi" w:cstheme="majorBidi"/>
          <w:b/>
          <w:bCs/>
          <w:position w:val="-20"/>
          <w:sz w:val="28"/>
          <w:szCs w:val="28"/>
          <w:lang w:bidi="ar-DZ"/>
        </w:rPr>
        <w:object w:dxaOrig="1320" w:dyaOrig="560">
          <v:shape id="_x0000_i1073" type="#_x0000_t75" style="width:66pt;height:27.75pt" o:ole="">
            <v:imagedata r:id="rId104" o:title=""/>
          </v:shape>
          <o:OLEObject Type="Embed" ProgID="Equation.DSMT4" ShapeID="_x0000_i1073" DrawAspect="Content" ObjectID="_1461229154" r:id="rId105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شوارد برمنغنات الموجود في الخليط عند لحظات مختلف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t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وندون النتائج المحصل عليها في الجدول التالي:</w:t>
      </w:r>
    </w:p>
    <w:tbl>
      <w:tblPr>
        <w:tblStyle w:val="Grilledutableau"/>
        <w:bidiVisual/>
        <w:tblW w:w="0" w:type="auto"/>
        <w:tblInd w:w="-210" w:type="dxa"/>
        <w:tblLook w:val="04A0"/>
      </w:tblPr>
      <w:tblGrid>
        <w:gridCol w:w="991"/>
        <w:gridCol w:w="991"/>
        <w:gridCol w:w="992"/>
        <w:gridCol w:w="993"/>
        <w:gridCol w:w="993"/>
        <w:gridCol w:w="993"/>
        <w:gridCol w:w="993"/>
        <w:gridCol w:w="993"/>
        <w:gridCol w:w="993"/>
        <w:gridCol w:w="951"/>
        <w:gridCol w:w="1536"/>
      </w:tblGrid>
      <w:tr w:rsidR="00C4488C" w:rsidTr="00B106B1">
        <w:tc>
          <w:tcPr>
            <w:tcW w:w="991" w:type="dxa"/>
          </w:tcPr>
          <w:p w:rsidR="00C4488C" w:rsidRDefault="003555EB" w:rsidP="003555E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80</w:t>
            </w:r>
          </w:p>
        </w:tc>
        <w:tc>
          <w:tcPr>
            <w:tcW w:w="991" w:type="dxa"/>
          </w:tcPr>
          <w:p w:rsidR="00C4488C" w:rsidRDefault="003555EB" w:rsidP="003555E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20</w:t>
            </w:r>
          </w:p>
        </w:tc>
        <w:tc>
          <w:tcPr>
            <w:tcW w:w="992" w:type="dxa"/>
          </w:tcPr>
          <w:p w:rsidR="00C4488C" w:rsidRDefault="003555EB" w:rsidP="003555E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00</w:t>
            </w:r>
          </w:p>
        </w:tc>
        <w:tc>
          <w:tcPr>
            <w:tcW w:w="993" w:type="dxa"/>
          </w:tcPr>
          <w:p w:rsidR="00C4488C" w:rsidRDefault="003555EB" w:rsidP="003555E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90</w:t>
            </w:r>
          </w:p>
        </w:tc>
        <w:tc>
          <w:tcPr>
            <w:tcW w:w="993" w:type="dxa"/>
          </w:tcPr>
          <w:p w:rsidR="00C4488C" w:rsidRDefault="003555EB" w:rsidP="00C4488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80</w:t>
            </w:r>
          </w:p>
        </w:tc>
        <w:tc>
          <w:tcPr>
            <w:tcW w:w="993" w:type="dxa"/>
          </w:tcPr>
          <w:p w:rsidR="00C4488C" w:rsidRDefault="003555EB" w:rsidP="00C4488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70</w:t>
            </w:r>
          </w:p>
        </w:tc>
        <w:tc>
          <w:tcPr>
            <w:tcW w:w="993" w:type="dxa"/>
          </w:tcPr>
          <w:p w:rsidR="00C4488C" w:rsidRDefault="003555EB" w:rsidP="00C4488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60</w:t>
            </w:r>
          </w:p>
        </w:tc>
        <w:tc>
          <w:tcPr>
            <w:tcW w:w="993" w:type="dxa"/>
          </w:tcPr>
          <w:p w:rsidR="00C4488C" w:rsidRDefault="003555EB" w:rsidP="00C4488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40</w:t>
            </w:r>
          </w:p>
        </w:tc>
        <w:tc>
          <w:tcPr>
            <w:tcW w:w="993" w:type="dxa"/>
          </w:tcPr>
          <w:p w:rsidR="00C4488C" w:rsidRDefault="003555EB" w:rsidP="00C4488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20</w:t>
            </w:r>
          </w:p>
        </w:tc>
        <w:tc>
          <w:tcPr>
            <w:tcW w:w="951" w:type="dxa"/>
          </w:tcPr>
          <w:p w:rsidR="00C4488C" w:rsidRDefault="003555EB" w:rsidP="003555EB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</w:t>
            </w:r>
          </w:p>
        </w:tc>
        <w:tc>
          <w:tcPr>
            <w:tcW w:w="1531" w:type="dxa"/>
          </w:tcPr>
          <w:p w:rsidR="00C4488C" w:rsidRDefault="00C4488C" w:rsidP="00C4488C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</w:tc>
      </w:tr>
      <w:tr w:rsidR="00C4488C" w:rsidTr="00B106B1">
        <w:tc>
          <w:tcPr>
            <w:tcW w:w="991" w:type="dxa"/>
            <w:vAlign w:val="center"/>
          </w:tcPr>
          <w:p w:rsidR="00C4488C" w:rsidRDefault="003555EB" w:rsidP="003555E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.00</w:t>
            </w:r>
          </w:p>
        </w:tc>
        <w:tc>
          <w:tcPr>
            <w:tcW w:w="991" w:type="dxa"/>
            <w:vAlign w:val="center"/>
          </w:tcPr>
          <w:p w:rsidR="00C4488C" w:rsidRDefault="003555EB" w:rsidP="003555E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.15</w:t>
            </w:r>
          </w:p>
        </w:tc>
        <w:tc>
          <w:tcPr>
            <w:tcW w:w="992" w:type="dxa"/>
            <w:vAlign w:val="center"/>
          </w:tcPr>
          <w:p w:rsidR="00C4488C" w:rsidRDefault="003555EB" w:rsidP="003555E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.35</w:t>
            </w:r>
          </w:p>
        </w:tc>
        <w:tc>
          <w:tcPr>
            <w:tcW w:w="993" w:type="dxa"/>
            <w:vAlign w:val="center"/>
          </w:tcPr>
          <w:p w:rsidR="00C4488C" w:rsidRDefault="003555EB" w:rsidP="003555E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.59</w:t>
            </w:r>
          </w:p>
        </w:tc>
        <w:tc>
          <w:tcPr>
            <w:tcW w:w="993" w:type="dxa"/>
            <w:vAlign w:val="center"/>
          </w:tcPr>
          <w:p w:rsidR="00C4488C" w:rsidRDefault="003555EB" w:rsidP="003555E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.00</w:t>
            </w:r>
          </w:p>
        </w:tc>
        <w:tc>
          <w:tcPr>
            <w:tcW w:w="993" w:type="dxa"/>
            <w:vAlign w:val="center"/>
          </w:tcPr>
          <w:p w:rsidR="00C4488C" w:rsidRDefault="003555EB" w:rsidP="003555E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.40</w:t>
            </w:r>
          </w:p>
        </w:tc>
        <w:tc>
          <w:tcPr>
            <w:tcW w:w="993" w:type="dxa"/>
            <w:vAlign w:val="center"/>
          </w:tcPr>
          <w:p w:rsidR="00C4488C" w:rsidRDefault="003555EB" w:rsidP="003555E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.68</w:t>
            </w:r>
          </w:p>
        </w:tc>
        <w:tc>
          <w:tcPr>
            <w:tcW w:w="993" w:type="dxa"/>
            <w:vAlign w:val="center"/>
          </w:tcPr>
          <w:p w:rsidR="00C4488C" w:rsidRDefault="003555EB" w:rsidP="003555E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.92</w:t>
            </w:r>
          </w:p>
        </w:tc>
        <w:tc>
          <w:tcPr>
            <w:tcW w:w="993" w:type="dxa"/>
            <w:vAlign w:val="center"/>
          </w:tcPr>
          <w:p w:rsidR="00C4488C" w:rsidRDefault="003555EB" w:rsidP="003555E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.96</w:t>
            </w:r>
          </w:p>
        </w:tc>
        <w:tc>
          <w:tcPr>
            <w:tcW w:w="951" w:type="dxa"/>
            <w:vAlign w:val="center"/>
          </w:tcPr>
          <w:p w:rsidR="00C4488C" w:rsidRDefault="00C4488C" w:rsidP="003555EB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531" w:type="dxa"/>
            <w:vAlign w:val="center"/>
          </w:tcPr>
          <w:p w:rsidR="00C4488C" w:rsidRDefault="003555EB" w:rsidP="003555EB">
            <w:pPr>
              <w:bidi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C4488C">
              <w:rPr>
                <w:rFonts w:asciiTheme="majorBidi" w:hAnsiTheme="majorBidi" w:cstheme="majorBidi"/>
                <w:b/>
                <w:bCs/>
                <w:position w:val="-20"/>
                <w:sz w:val="28"/>
                <w:szCs w:val="28"/>
                <w:lang w:bidi="ar-DZ"/>
              </w:rPr>
              <w:object w:dxaOrig="1320" w:dyaOrig="560">
                <v:shape id="_x0000_i1074" type="#_x0000_t75" style="width:66pt;height:27.75pt" o:ole="">
                  <v:imagedata r:id="rId104" o:title=""/>
                </v:shape>
                <o:OLEObject Type="Embed" ProgID="Equation.DSMT4" ShapeID="_x0000_i1074" DrawAspect="Content" ObjectID="_1461229155" r:id="rId106"/>
              </w:object>
            </w:r>
          </w:p>
          <w:p w:rsidR="003555EB" w:rsidRPr="003555EB" w:rsidRDefault="003555EB" w:rsidP="003555EB">
            <w:pPr>
              <w:bidi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perscript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mmol.L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perscript"/>
                <w:lang w:bidi="ar-DZ"/>
              </w:rPr>
              <w:t>-1</w:t>
            </w:r>
          </w:p>
        </w:tc>
      </w:tr>
      <w:tr w:rsidR="00C4488C" w:rsidTr="00B106B1">
        <w:tc>
          <w:tcPr>
            <w:tcW w:w="991" w:type="dxa"/>
          </w:tcPr>
          <w:p w:rsidR="00C4488C" w:rsidRDefault="00C4488C" w:rsidP="00C4488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991" w:type="dxa"/>
          </w:tcPr>
          <w:p w:rsidR="00C4488C" w:rsidRDefault="00C4488C" w:rsidP="00C4488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992" w:type="dxa"/>
          </w:tcPr>
          <w:p w:rsidR="00C4488C" w:rsidRDefault="00C4488C" w:rsidP="00C4488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993" w:type="dxa"/>
          </w:tcPr>
          <w:p w:rsidR="00C4488C" w:rsidRDefault="00C4488C" w:rsidP="00C4488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993" w:type="dxa"/>
          </w:tcPr>
          <w:p w:rsidR="00C4488C" w:rsidRDefault="00C4488C" w:rsidP="00C4488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993" w:type="dxa"/>
          </w:tcPr>
          <w:p w:rsidR="00C4488C" w:rsidRDefault="00C4488C" w:rsidP="00C4488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993" w:type="dxa"/>
          </w:tcPr>
          <w:p w:rsidR="00C4488C" w:rsidRDefault="00C4488C" w:rsidP="00C4488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993" w:type="dxa"/>
          </w:tcPr>
          <w:p w:rsidR="00C4488C" w:rsidRDefault="00C4488C" w:rsidP="00C4488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993" w:type="dxa"/>
          </w:tcPr>
          <w:p w:rsidR="00C4488C" w:rsidRDefault="00C4488C" w:rsidP="00C4488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951" w:type="dxa"/>
          </w:tcPr>
          <w:p w:rsidR="00C4488C" w:rsidRDefault="00C4488C" w:rsidP="00C4488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531" w:type="dxa"/>
          </w:tcPr>
          <w:p w:rsidR="00C4488C" w:rsidRDefault="003555EB" w:rsidP="003555EB">
            <w:pPr>
              <w:bidi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X(mmol)</w:t>
            </w:r>
          </w:p>
        </w:tc>
      </w:tr>
    </w:tbl>
    <w:p w:rsidR="00C4488C" w:rsidRPr="00AC043C" w:rsidRDefault="00AC043C" w:rsidP="00AC043C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أ-</w:t>
      </w:r>
      <w:r w:rsidR="003555EB" w:rsidRPr="00AC043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احسب بوحدة </w:t>
      </w:r>
      <w:r w:rsidR="003555EB" w:rsidRPr="00AC043C">
        <w:rPr>
          <w:rFonts w:asciiTheme="majorBidi" w:hAnsiTheme="majorBidi" w:cstheme="majorBidi"/>
          <w:b/>
          <w:bCs/>
          <w:sz w:val="28"/>
          <w:szCs w:val="28"/>
          <w:lang w:bidi="ar-DZ"/>
        </w:rPr>
        <w:t>mmol.L</w:t>
      </w:r>
      <w:r w:rsidR="003555EB" w:rsidRPr="00AC043C">
        <w:rPr>
          <w:rFonts w:asciiTheme="majorBidi" w:hAnsiTheme="majorBidi" w:cstheme="majorBidi"/>
          <w:b/>
          <w:bCs/>
          <w:sz w:val="28"/>
          <w:szCs w:val="28"/>
          <w:vertAlign w:val="superscript"/>
          <w:lang w:bidi="ar-DZ"/>
        </w:rPr>
        <w:t>-1</w:t>
      </w:r>
      <w:r w:rsidRPr="00AC043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التركيز الابتدائي </w:t>
      </w:r>
      <w:r w:rsidRPr="00C4488C">
        <w:rPr>
          <w:position w:val="-20"/>
          <w:lang w:bidi="ar-DZ"/>
        </w:rPr>
        <w:object w:dxaOrig="1320" w:dyaOrig="560">
          <v:shape id="_x0000_i1075" type="#_x0000_t75" style="width:66pt;height:27.75pt" o:ole="">
            <v:imagedata r:id="rId104" o:title=""/>
          </v:shape>
          <o:OLEObject Type="Embed" ProgID="Equation.DSMT4" ShapeID="_x0000_i1075" DrawAspect="Content" ObjectID="_1461229156" r:id="rId107"/>
        </w:object>
      </w:r>
      <w:r w:rsidRPr="00AC043C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i</w:t>
      </w:r>
      <w:r w:rsidRPr="00AC043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عند اللحظة </w:t>
      </w:r>
      <w:r w:rsidRPr="00AC043C">
        <w:rPr>
          <w:rFonts w:asciiTheme="majorBidi" w:hAnsiTheme="majorBidi" w:cstheme="majorBidi"/>
          <w:b/>
          <w:bCs/>
          <w:sz w:val="28"/>
          <w:szCs w:val="28"/>
          <w:lang w:bidi="ar-DZ"/>
        </w:rPr>
        <w:t>t=o</w:t>
      </w:r>
      <w:r w:rsidRPr="00AC043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.</w:t>
      </w:r>
    </w:p>
    <w:p w:rsidR="00D64FAA" w:rsidRPr="00AC043C" w:rsidRDefault="00AC043C" w:rsidP="00D64FAA">
      <w:pPr>
        <w:pStyle w:val="Paragraphedeliste"/>
        <w:numPr>
          <w:ilvl w:val="0"/>
          <w:numId w:val="8"/>
        </w:numPr>
        <w:tabs>
          <w:tab w:val="left" w:pos="8676"/>
        </w:tabs>
        <w:bidi/>
        <w:spacing w:after="0"/>
        <w:ind w:left="36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AC043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أنشئ جدول التقدم للتفاعل ثم بين أن 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عبارة التقدم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x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تكتب على الشكل:</w:t>
      </w:r>
      <w:r w:rsidRPr="00AC043C">
        <w:rPr>
          <w:rFonts w:asciiTheme="majorBidi" w:hAnsiTheme="majorBidi" w:cstheme="majorBidi"/>
          <w:b/>
          <w:bCs/>
          <w:position w:val="-20"/>
          <w:sz w:val="28"/>
          <w:szCs w:val="28"/>
          <w:lang w:bidi="ar-DZ"/>
        </w:rPr>
        <w:object w:dxaOrig="3460" w:dyaOrig="560">
          <v:shape id="_x0000_i1076" type="#_x0000_t75" style="width:173.25pt;height:27.75pt" o:ole="">
            <v:imagedata r:id="rId108" o:title=""/>
          </v:shape>
          <o:OLEObject Type="Embed" ProgID="Equation.DSMT4" ShapeID="_x0000_i1076" DrawAspect="Content" ObjectID="_1461229157" r:id="rId109"/>
        </w:object>
      </w:r>
    </w:p>
    <w:p w:rsidR="00D64FAA" w:rsidRDefault="003226F2" w:rsidP="003226F2">
      <w:pPr>
        <w:pStyle w:val="Paragraphedeliste"/>
        <w:numPr>
          <w:ilvl w:val="0"/>
          <w:numId w:val="7"/>
        </w:numPr>
        <w:tabs>
          <w:tab w:val="left" w:pos="8676"/>
        </w:tabs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أكمل الجدول السابق ثم أرسم المنحنى البياني </w:t>
      </w:r>
      <w:r w:rsidRPr="003226F2">
        <w:rPr>
          <w:rFonts w:asciiTheme="majorBidi" w:hAnsiTheme="majorBidi" w:cstheme="majorBidi"/>
          <w:b/>
          <w:bCs/>
          <w:position w:val="-16"/>
          <w:sz w:val="28"/>
          <w:szCs w:val="28"/>
          <w:lang w:bidi="ar-DZ"/>
        </w:rPr>
        <w:object w:dxaOrig="1260" w:dyaOrig="499">
          <v:shape id="_x0000_i1077" type="#_x0000_t75" style="width:63pt;height:25.5pt" o:ole="">
            <v:imagedata r:id="rId110" o:title=""/>
          </v:shape>
          <o:OLEObject Type="Embed" ProgID="Equation.DSMT4" ShapeID="_x0000_i1077" DrawAspect="Content" ObjectID="_1461229158" r:id="rId111"/>
        </w:object>
      </w:r>
    </w:p>
    <w:p w:rsidR="003226F2" w:rsidRDefault="003226F2" w:rsidP="003226F2">
      <w:pPr>
        <w:pStyle w:val="Paragraphedeliste"/>
        <w:numPr>
          <w:ilvl w:val="0"/>
          <w:numId w:val="7"/>
        </w:numPr>
        <w:tabs>
          <w:tab w:val="left" w:pos="8676"/>
        </w:tabs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عين قيمة السرعة الحجمية للتفاعل عند اللحظ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t=120s</w:t>
      </w:r>
      <w:r w:rsidR="0013465A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ثم فسر كيفيا تطور السرعة خلال التفاعل</w:t>
      </w:r>
    </w:p>
    <w:p w:rsidR="0013465A" w:rsidRDefault="00CF31B8" w:rsidP="0013465A">
      <w:pPr>
        <w:pStyle w:val="Paragraphedeliste"/>
        <w:numPr>
          <w:ilvl w:val="0"/>
          <w:numId w:val="7"/>
        </w:numPr>
        <w:tabs>
          <w:tab w:val="left" w:pos="8676"/>
        </w:tabs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CF31B8">
        <w:rPr>
          <w:noProof/>
          <w:rtl/>
        </w:rPr>
        <w:pict>
          <v:group id="_x0000_s24002" style="position:absolute;left:0;text-align:left;margin-left:81.7pt;margin-top:25.95pt;width:394pt;height:282.95pt;z-index:252773376" coordorigin="2108,3371" coordsize="7880,5659">
            <v:line id="_x0000_s23767" style="position:absolute;flip:y" from="2777,3530" to="2777,8660" strokecolor="gray" strokeweight=".2pt"/>
            <v:line id="_x0000_s23768" style="position:absolute;flip:y" from="2834,3530" to="2834,8660" strokecolor="gray" strokeweight=".2pt"/>
            <v:line id="_x0000_s23769" style="position:absolute;flip:y" from="2891,3530" to="2891,8660" strokecolor="gray" strokeweight=".2pt"/>
            <v:line id="_x0000_s23770" style="position:absolute;flip:y" from="2948,3530" to="2948,8660" strokecolor="gray" strokeweight=".2pt"/>
            <v:line id="_x0000_s23771" style="position:absolute;flip:y" from="3005,3530" to="3005,8660" strokecolor="gray" strokeweight=".2pt"/>
            <v:line id="_x0000_s23772" style="position:absolute;flip:y" from="3062,3530" to="3062,8660" strokecolor="gray" strokeweight=".2pt"/>
            <v:line id="_x0000_s23773" style="position:absolute;flip:y" from="3119,3530" to="3119,8660" strokecolor="gray" strokeweight=".2pt"/>
            <v:line id="_x0000_s23774" style="position:absolute;flip:y" from="3176,3530" to="3176,8660" strokecolor="gray" strokeweight=".2pt"/>
            <v:line id="_x0000_s23775" style="position:absolute;flip:y" from="3233,3530" to="3233,8660" strokecolor="gray" strokeweight=".2pt"/>
            <v:line id="_x0000_s23776" style="position:absolute;flip:y" from="3347,3530" to="3347,8660" strokecolor="gray" strokeweight=".2pt"/>
            <v:line id="_x0000_s23777" style="position:absolute;flip:y" from="3404,3530" to="3404,8660" strokecolor="gray" strokeweight=".2pt"/>
            <v:line id="_x0000_s23778" style="position:absolute;flip:y" from="3461,3530" to="3461,8660" strokecolor="gray" strokeweight=".2pt"/>
            <v:line id="_x0000_s23779" style="position:absolute;flip:y" from="3518,3530" to="3518,8660" strokecolor="gray" strokeweight=".2pt"/>
            <v:line id="_x0000_s23780" style="position:absolute;flip:y" from="3575,3530" to="3575,8660" strokecolor="gray" strokeweight=".2pt"/>
            <v:line id="_x0000_s23781" style="position:absolute;flip:y" from="3632,3530" to="3632,8660" strokecolor="gray" strokeweight=".2pt"/>
            <v:line id="_x0000_s23782" style="position:absolute;flip:y" from="3689,3530" to="3689,8660" strokecolor="gray" strokeweight=".2pt"/>
            <v:line id="_x0000_s23783" style="position:absolute;flip:y" from="3746,3530" to="3746,8660" strokecolor="gray" strokeweight=".2pt"/>
            <v:line id="_x0000_s23784" style="position:absolute;flip:y" from="3803,3530" to="3803,8660" strokecolor="gray" strokeweight=".2pt"/>
            <v:line id="_x0000_s23785" style="position:absolute;flip:y" from="3917,3530" to="3917,8660" strokecolor="gray" strokeweight=".2pt"/>
            <v:line id="_x0000_s23786" style="position:absolute;flip:y" from="3974,3530" to="3974,8660" strokecolor="gray" strokeweight=".2pt"/>
            <v:line id="_x0000_s23787" style="position:absolute;flip:y" from="4031,3530" to="4031,8660" strokecolor="gray" strokeweight=".2pt"/>
            <v:line id="_x0000_s23788" style="position:absolute;flip:y" from="4088,3530" to="4088,8660" strokecolor="gray" strokeweight=".2pt"/>
            <v:line id="_x0000_s23789" style="position:absolute;flip:y" from="4145,3530" to="4145,8660" strokecolor="gray" strokeweight=".2pt"/>
            <v:line id="_x0000_s23790" style="position:absolute;flip:y" from="4202,3530" to="4202,8660" strokecolor="gray" strokeweight=".2pt"/>
            <v:line id="_x0000_s23791" style="position:absolute;flip:y" from="4259,3530" to="4259,8660" strokecolor="gray" strokeweight=".2pt"/>
            <v:line id="_x0000_s23792" style="position:absolute;flip:y" from="4316,3530" to="4316,8660" strokecolor="gray" strokeweight=".2pt"/>
            <v:line id="_x0000_s23793" style="position:absolute;flip:y" from="4373,3530" to="4373,8660" strokecolor="gray" strokeweight=".2pt"/>
            <v:line id="_x0000_s23794" style="position:absolute;flip:y" from="4487,3530" to="4487,8660" strokecolor="gray" strokeweight=".2pt"/>
            <v:line id="_x0000_s23795" style="position:absolute;flip:y" from="4544,3530" to="4544,8660" strokecolor="gray" strokeweight=".2pt"/>
            <v:line id="_x0000_s23796" style="position:absolute;flip:y" from="4601,3530" to="4601,8660" strokecolor="gray" strokeweight=".2pt"/>
            <v:line id="_x0000_s23797" style="position:absolute;flip:y" from="4658,3530" to="4658,8660" strokecolor="gray" strokeweight=".2pt"/>
            <v:line id="_x0000_s23798" style="position:absolute;flip:y" from="4715,3530" to="4715,8660" strokecolor="gray" strokeweight=".2pt"/>
            <v:line id="_x0000_s23799" style="position:absolute;flip:y" from="4772,3530" to="4772,8660" strokecolor="gray" strokeweight=".2pt"/>
            <v:line id="_x0000_s23800" style="position:absolute;flip:y" from="4829,3530" to="4829,8660" strokecolor="gray" strokeweight=".2pt"/>
            <v:line id="_x0000_s23801" style="position:absolute;flip:y" from="4886,3530" to="4886,8660" strokecolor="gray" strokeweight=".2pt"/>
            <v:line id="_x0000_s23802" style="position:absolute;flip:y" from="4943,3530" to="4943,8660" strokecolor="gray" strokeweight=".2pt"/>
            <v:line id="_x0000_s23803" style="position:absolute;flip:y" from="5057,3530" to="5057,8660" strokecolor="gray" strokeweight=".2pt"/>
            <v:line id="_x0000_s23804" style="position:absolute;flip:y" from="5114,3530" to="5114,8660" strokecolor="gray" strokeweight=".2pt"/>
            <v:line id="_x0000_s23805" style="position:absolute;flip:y" from="5171,3530" to="5171,8660" strokecolor="gray" strokeweight=".2pt"/>
            <v:line id="_x0000_s23806" style="position:absolute;flip:y" from="5228,3530" to="5228,8660" strokecolor="gray" strokeweight=".2pt"/>
            <v:line id="_x0000_s23807" style="position:absolute;flip:y" from="5285,3530" to="5285,8660" strokecolor="gray" strokeweight=".2pt"/>
            <v:line id="_x0000_s23808" style="position:absolute;flip:y" from="5342,3530" to="5342,8660" strokecolor="gray" strokeweight=".2pt"/>
            <v:line id="_x0000_s23809" style="position:absolute;flip:y" from="5399,3530" to="5399,8660" strokecolor="gray" strokeweight=".2pt"/>
            <v:line id="_x0000_s23810" style="position:absolute;flip:y" from="5456,3530" to="5456,8660" strokecolor="gray" strokeweight=".2pt"/>
            <v:line id="_x0000_s23811" style="position:absolute;flip:y" from="5513,3530" to="5513,8660" strokecolor="gray" strokeweight=".2pt"/>
            <v:line id="_x0000_s23812" style="position:absolute;flip:y" from="5627,3530" to="5627,8660" strokecolor="gray" strokeweight=".2pt"/>
            <v:line id="_x0000_s23813" style="position:absolute;flip:y" from="5684,3530" to="5684,8660" strokecolor="gray" strokeweight=".2pt"/>
            <v:line id="_x0000_s23814" style="position:absolute;flip:y" from="5741,3530" to="5741,8660" strokecolor="gray" strokeweight=".2pt"/>
            <v:line id="_x0000_s23815" style="position:absolute;flip:y" from="5798,3530" to="5798,8660" strokecolor="gray" strokeweight=".2pt"/>
            <v:line id="_x0000_s23816" style="position:absolute;flip:y" from="5855,3530" to="5855,8660" strokecolor="gray" strokeweight=".2pt"/>
            <v:line id="_x0000_s23817" style="position:absolute;flip:y" from="5912,3530" to="5912,8660" strokecolor="gray" strokeweight=".2pt"/>
            <v:line id="_x0000_s23818" style="position:absolute;flip:y" from="5969,3530" to="5969,8660" strokecolor="gray" strokeweight=".2pt"/>
            <v:line id="_x0000_s23819" style="position:absolute;flip:y" from="6026,3530" to="6026,8660" strokecolor="gray" strokeweight=".2pt"/>
            <v:line id="_x0000_s23820" style="position:absolute;flip:y" from="6083,3530" to="6083,8660" strokecolor="gray" strokeweight=".2pt"/>
            <v:line id="_x0000_s23821" style="position:absolute;flip:y" from="6197,3530" to="6197,8660" strokecolor="gray" strokeweight=".2pt"/>
            <v:line id="_x0000_s23822" style="position:absolute;flip:y" from="6254,3530" to="6254,8660" strokecolor="gray" strokeweight=".2pt"/>
            <v:line id="_x0000_s23823" style="position:absolute;flip:y" from="6311,3530" to="6311,8660" strokecolor="gray" strokeweight=".2pt"/>
            <v:line id="_x0000_s23824" style="position:absolute;flip:y" from="6368,3530" to="6368,8660" strokecolor="gray" strokeweight=".2pt"/>
            <v:line id="_x0000_s23825" style="position:absolute;flip:y" from="6425,3530" to="6425,8660" strokecolor="gray" strokeweight=".2pt"/>
            <v:line id="_x0000_s23826" style="position:absolute;flip:y" from="6482,3530" to="6482,8660" strokecolor="gray" strokeweight=".2pt"/>
            <v:line id="_x0000_s23827" style="position:absolute;flip:y" from="6539,3530" to="6539,8660" strokecolor="gray" strokeweight=".2pt"/>
            <v:line id="_x0000_s23828" style="position:absolute;flip:y" from="6596,3530" to="6596,8660" strokecolor="gray" strokeweight=".2pt"/>
            <v:line id="_x0000_s23829" style="position:absolute;flip:y" from="6653,3530" to="6653,8660" strokecolor="gray" strokeweight=".2pt"/>
            <v:line id="_x0000_s23830" style="position:absolute;flip:y" from="6767,3530" to="6767,8660" strokecolor="gray" strokeweight=".2pt"/>
            <v:line id="_x0000_s23831" style="position:absolute;flip:y" from="6824,3530" to="6824,8660" strokecolor="gray" strokeweight=".2pt"/>
            <v:line id="_x0000_s23832" style="position:absolute;flip:y" from="6881,3530" to="6881,8660" strokecolor="gray" strokeweight=".2pt"/>
            <v:line id="_x0000_s23833" style="position:absolute;flip:y" from="6938,3530" to="6938,8660" strokecolor="gray" strokeweight=".2pt"/>
            <v:line id="_x0000_s23834" style="position:absolute;flip:y" from="6995,3530" to="6995,8660" strokecolor="gray" strokeweight=".2pt"/>
            <v:line id="_x0000_s23835" style="position:absolute;flip:y" from="7052,3530" to="7052,8660" strokecolor="gray" strokeweight=".2pt"/>
            <v:line id="_x0000_s23836" style="position:absolute;flip:y" from="7109,3530" to="7109,8660" strokecolor="gray" strokeweight=".2pt"/>
            <v:line id="_x0000_s23837" style="position:absolute;flip:y" from="7166,3530" to="7166,8660" strokecolor="gray" strokeweight=".2pt"/>
            <v:line id="_x0000_s23838" style="position:absolute;flip:y" from="7223,3530" to="7223,8660" strokecolor="gray" strokeweight=".2pt"/>
            <v:line id="_x0000_s23839" style="position:absolute;flip:y" from="7337,3530" to="7337,8660" strokecolor="gray" strokeweight=".2pt"/>
            <v:line id="_x0000_s23840" style="position:absolute;flip:y" from="7394,3530" to="7394,8660" strokecolor="gray" strokeweight=".2pt"/>
            <v:line id="_x0000_s23841" style="position:absolute;flip:y" from="7451,3530" to="7451,8660" strokecolor="gray" strokeweight=".2pt"/>
            <v:line id="_x0000_s23842" style="position:absolute;flip:y" from="7508,3530" to="7508,8660" strokecolor="gray" strokeweight=".2pt"/>
            <v:line id="_x0000_s23843" style="position:absolute;flip:y" from="7565,3530" to="7565,8660" strokecolor="gray" strokeweight=".2pt"/>
            <v:line id="_x0000_s23844" style="position:absolute;flip:y" from="7622,3530" to="7622,8660" strokecolor="gray" strokeweight=".2pt"/>
            <v:line id="_x0000_s23845" style="position:absolute;flip:y" from="7679,3530" to="7679,8660" strokecolor="gray" strokeweight=".2pt"/>
            <v:line id="_x0000_s23846" style="position:absolute;flip:y" from="7736,3530" to="7736,8660" strokecolor="gray" strokeweight=".2pt"/>
            <v:line id="_x0000_s23847" style="position:absolute;flip:y" from="7793,3530" to="7793,8660" strokecolor="gray" strokeweight=".2pt"/>
            <v:line id="_x0000_s23848" style="position:absolute;flip:y" from="7907,3530" to="7907,8660" strokecolor="gray" strokeweight=".2pt"/>
            <v:line id="_x0000_s23849" style="position:absolute;flip:y" from="7964,3530" to="7964,8660" strokecolor="gray" strokeweight=".2pt"/>
            <v:line id="_x0000_s23850" style="position:absolute;flip:y" from="8021,3530" to="8021,8660" strokecolor="gray" strokeweight=".2pt"/>
            <v:line id="_x0000_s23851" style="position:absolute;flip:y" from="8078,3530" to="8078,8660" strokecolor="gray" strokeweight=".2pt"/>
            <v:line id="_x0000_s23852" style="position:absolute;flip:y" from="8135,3530" to="8135,8660" strokecolor="gray" strokeweight=".2pt"/>
            <v:line id="_x0000_s23853" style="position:absolute;flip:y" from="8192,3530" to="8192,8660" strokecolor="gray" strokeweight=".2pt"/>
            <v:line id="_x0000_s23854" style="position:absolute;flip:y" from="8249,3530" to="8249,8660" strokecolor="gray" strokeweight=".2pt"/>
            <v:line id="_x0000_s23855" style="position:absolute;flip:y" from="8306,3530" to="8306,8660" strokecolor="gray" strokeweight=".2pt"/>
            <v:line id="_x0000_s23856" style="position:absolute;flip:y" from="8363,3530" to="8363,8660" strokecolor="gray" strokeweight=".2pt"/>
            <v:line id="_x0000_s23857" style="position:absolute;flip:y" from="8477,3530" to="8477,8660" strokecolor="gray" strokeweight=".2pt"/>
            <v:line id="_x0000_s23858" style="position:absolute;flip:y" from="8534,3530" to="8534,8660" strokecolor="gray" strokeweight=".2pt"/>
            <v:line id="_x0000_s23859" style="position:absolute;flip:y" from="8591,3530" to="8591,8660" strokecolor="gray" strokeweight=".2pt"/>
            <v:line id="_x0000_s23860" style="position:absolute;flip:y" from="8648,3530" to="8648,8660" strokecolor="gray" strokeweight=".2pt"/>
            <v:line id="_x0000_s23861" style="position:absolute;flip:y" from="8705,3530" to="8705,8660" strokecolor="gray" strokeweight=".2pt"/>
            <v:line id="_x0000_s23862" style="position:absolute;flip:y" from="8762,3530" to="8762,8660" strokecolor="gray" strokeweight=".2pt"/>
            <v:line id="_x0000_s23863" style="position:absolute;flip:y" from="8819,3530" to="8819,8660" strokecolor="gray" strokeweight=".2pt"/>
            <v:line id="_x0000_s23864" style="position:absolute;flip:y" from="8876,3530" to="8876,8660" strokecolor="gray" strokeweight=".2pt"/>
            <v:line id="_x0000_s23865" style="position:absolute;flip:y" from="8933,3530" to="8933,8660" strokecolor="gray" strokeweight=".2pt"/>
            <v:line id="_x0000_s23866" style="position:absolute;flip:y" from="9047,3530" to="9047,8660" strokecolor="gray" strokeweight=".2pt"/>
            <v:line id="_x0000_s23867" style="position:absolute;flip:y" from="9104,3530" to="9104,8660" strokecolor="gray" strokeweight=".2pt"/>
            <v:line id="_x0000_s23868" style="position:absolute;flip:y" from="9161,3530" to="9161,8660" strokecolor="gray" strokeweight=".2pt"/>
            <v:line id="_x0000_s23869" style="position:absolute;flip:y" from="9218,3530" to="9218,8660" strokecolor="gray" strokeweight=".2pt"/>
            <v:line id="_x0000_s23870" style="position:absolute;flip:y" from="9275,3530" to="9275,8660" strokecolor="gray" strokeweight=".2pt"/>
            <v:line id="_x0000_s23871" style="position:absolute;flip:y" from="9332,3530" to="9332,8660" strokecolor="gray" strokeweight=".2pt"/>
            <v:line id="_x0000_s23872" style="position:absolute;flip:y" from="9389,3530" to="9389,8660" strokecolor="gray" strokeweight=".2pt"/>
            <v:line id="_x0000_s23873" style="position:absolute;flip:y" from="9446,3530" to="9446,8660" strokecolor="gray" strokeweight=".2pt"/>
            <v:line id="_x0000_s23874" style="position:absolute;flip:y" from="9503,3530" to="9503,8660" strokecolor="gray" strokeweight=".2pt"/>
            <v:line id="_x0000_s23875" style="position:absolute" from="2720,8603" to="9560,8603" strokecolor="gray" strokeweight=".2pt"/>
            <v:line id="_x0000_s23876" style="position:absolute" from="2720,8546" to="9560,8546" strokecolor="gray" strokeweight=".2pt"/>
            <v:line id="_x0000_s23877" style="position:absolute" from="2720,8489" to="9560,8489" strokecolor="gray" strokeweight=".2pt"/>
            <v:line id="_x0000_s23878" style="position:absolute" from="2720,8432" to="9560,8432" strokecolor="gray" strokeweight=".2pt"/>
            <v:line id="_x0000_s23879" style="position:absolute" from="2720,8375" to="9560,8375" strokecolor="gray" strokeweight=".2pt"/>
            <v:line id="_x0000_s23880" style="position:absolute" from="2720,8318" to="9560,8318" strokecolor="gray" strokeweight=".2pt"/>
            <v:line id="_x0000_s23881" style="position:absolute" from="2720,8261" to="9560,8261" strokecolor="gray" strokeweight=".2pt"/>
            <v:line id="_x0000_s23882" style="position:absolute" from="2720,8204" to="9560,8204" strokecolor="gray" strokeweight=".2pt"/>
            <v:line id="_x0000_s23883" style="position:absolute" from="2720,8147" to="9560,8147" strokecolor="gray" strokeweight=".2pt"/>
            <v:line id="_x0000_s23884" style="position:absolute" from="2720,8033" to="9560,8033" strokecolor="gray" strokeweight=".2pt"/>
            <v:line id="_x0000_s23885" style="position:absolute" from="2720,7976" to="9560,7976" strokecolor="gray" strokeweight=".2pt"/>
            <v:line id="_x0000_s23886" style="position:absolute" from="2720,7919" to="9560,7919" strokecolor="gray" strokeweight=".2pt"/>
            <v:line id="_x0000_s23887" style="position:absolute" from="2720,7862" to="9560,7862" strokecolor="gray" strokeweight=".2pt"/>
            <v:line id="_x0000_s23888" style="position:absolute" from="2720,7805" to="9560,7805" strokecolor="gray" strokeweight=".2pt"/>
            <v:line id="_x0000_s23889" style="position:absolute" from="2720,7748" to="9560,7748" strokecolor="gray" strokeweight=".2pt"/>
            <v:line id="_x0000_s23890" style="position:absolute" from="2720,7691" to="9560,7691" strokecolor="gray" strokeweight=".2pt"/>
            <v:line id="_x0000_s23891" style="position:absolute" from="2720,7634" to="9560,7634" strokecolor="gray" strokeweight=".2pt"/>
            <v:line id="_x0000_s23892" style="position:absolute" from="2720,7577" to="9560,7577" strokecolor="gray" strokeweight=".2pt"/>
            <v:line id="_x0000_s23893" style="position:absolute" from="2720,7463" to="9560,7463" strokecolor="gray" strokeweight=".2pt"/>
            <v:line id="_x0000_s23894" style="position:absolute" from="2720,7406" to="9560,7406" strokecolor="gray" strokeweight=".2pt"/>
            <v:line id="_x0000_s23895" style="position:absolute" from="2720,7349" to="9560,7349" strokecolor="gray" strokeweight=".2pt"/>
            <v:line id="_x0000_s23896" style="position:absolute" from="2720,7292" to="9560,7292" strokecolor="gray" strokeweight=".2pt"/>
            <v:line id="_x0000_s23897" style="position:absolute" from="2720,7235" to="9560,7235" strokecolor="gray" strokeweight=".2pt"/>
            <v:line id="_x0000_s23898" style="position:absolute" from="2720,7178" to="9560,7178" strokecolor="gray" strokeweight=".2pt"/>
            <v:line id="_x0000_s23899" style="position:absolute" from="2720,7121" to="9560,7121" strokecolor="gray" strokeweight=".2pt"/>
            <v:line id="_x0000_s23900" style="position:absolute" from="2720,7064" to="9560,7064" strokecolor="gray" strokeweight=".2pt"/>
            <v:line id="_x0000_s23901" style="position:absolute" from="2720,7007" to="9560,7007" strokecolor="gray" strokeweight=".2pt"/>
            <v:line id="_x0000_s23902" style="position:absolute" from="2720,6893" to="9560,6893" strokecolor="gray" strokeweight=".2pt"/>
            <v:line id="_x0000_s23903" style="position:absolute" from="2720,6836" to="9560,6836" strokecolor="gray" strokeweight=".2pt"/>
            <v:line id="_x0000_s23904" style="position:absolute" from="2720,6779" to="9560,6779" strokecolor="gray" strokeweight=".2pt"/>
            <v:line id="_x0000_s23905" style="position:absolute" from="2720,6722" to="9560,6722" strokecolor="gray" strokeweight=".2pt"/>
            <v:line id="_x0000_s23906" style="position:absolute" from="2720,6665" to="9560,6665" strokecolor="gray" strokeweight=".2pt"/>
            <v:line id="_x0000_s23907" style="position:absolute" from="2720,6608" to="9560,6608" strokecolor="gray" strokeweight=".2pt"/>
            <v:line id="_x0000_s23908" style="position:absolute" from="2720,6551" to="9560,6551" strokecolor="gray" strokeweight=".2pt"/>
            <v:line id="_x0000_s23909" style="position:absolute" from="2720,6494" to="9560,6494" strokecolor="gray" strokeweight=".2pt"/>
            <v:line id="_x0000_s23910" style="position:absolute" from="2720,6437" to="9560,6437" strokecolor="gray" strokeweight=".2pt"/>
            <v:line id="_x0000_s23911" style="position:absolute" from="2720,6323" to="9560,6323" strokecolor="gray" strokeweight=".2pt"/>
            <v:line id="_x0000_s23912" style="position:absolute" from="2720,6266" to="9560,6266" strokecolor="gray" strokeweight=".2pt"/>
            <v:line id="_x0000_s23913" style="position:absolute" from="2720,6209" to="9560,6209" strokecolor="gray" strokeweight=".2pt"/>
            <v:line id="_x0000_s23914" style="position:absolute" from="2720,6152" to="9560,6152" strokecolor="gray" strokeweight=".2pt"/>
            <v:line id="_x0000_s23915" style="position:absolute" from="2720,6095" to="9560,6095" strokecolor="gray" strokeweight=".2pt"/>
            <v:line id="_x0000_s23916" style="position:absolute" from="2720,6038" to="9560,6038" strokecolor="gray" strokeweight=".2pt"/>
            <v:line id="_x0000_s23917" style="position:absolute" from="2720,5981" to="9560,5981" strokecolor="gray" strokeweight=".2pt"/>
            <v:line id="_x0000_s23918" style="position:absolute" from="2720,5924" to="9560,5924" strokecolor="gray" strokeweight=".2pt"/>
            <v:line id="_x0000_s23919" style="position:absolute" from="2720,5867" to="9560,5867" strokecolor="gray" strokeweight=".2pt"/>
            <v:line id="_x0000_s23920" style="position:absolute" from="2720,5753" to="9560,5753" strokecolor="gray" strokeweight=".2pt"/>
            <v:line id="_x0000_s23921" style="position:absolute" from="2720,5696" to="9560,5696" strokecolor="gray" strokeweight=".2pt"/>
            <v:line id="_x0000_s23922" style="position:absolute" from="2720,5639" to="9560,5639" strokecolor="gray" strokeweight=".2pt"/>
            <v:line id="_x0000_s23923" style="position:absolute" from="2720,5582" to="9560,5582" strokecolor="gray" strokeweight=".2pt"/>
            <v:line id="_x0000_s23924" style="position:absolute" from="2720,5525" to="9560,5525" strokecolor="gray" strokeweight=".2pt"/>
            <v:line id="_x0000_s23925" style="position:absolute" from="2720,5468" to="9560,5468" strokecolor="gray" strokeweight=".2pt"/>
            <v:line id="_x0000_s23926" style="position:absolute" from="2720,5411" to="9560,5411" strokecolor="gray" strokeweight=".2pt"/>
            <v:line id="_x0000_s23927" style="position:absolute" from="2720,5354" to="9560,5354" strokecolor="gray" strokeweight=".2pt"/>
            <v:line id="_x0000_s23928" style="position:absolute" from="2720,5297" to="9560,5297" strokecolor="gray" strokeweight=".2pt"/>
            <v:line id="_x0000_s23929" style="position:absolute" from="2720,5183" to="9560,5183" strokecolor="gray" strokeweight=".2pt"/>
            <v:line id="_x0000_s23930" style="position:absolute" from="2720,5126" to="9560,5126" strokecolor="gray" strokeweight=".2pt"/>
            <v:line id="_x0000_s23931" style="position:absolute" from="2720,5069" to="9560,5069" strokecolor="gray" strokeweight=".2pt"/>
            <v:line id="_x0000_s23932" style="position:absolute" from="2720,5012" to="9560,5012" strokecolor="gray" strokeweight=".2pt"/>
            <v:line id="_x0000_s23933" style="position:absolute" from="2720,4955" to="9560,4955" strokecolor="gray" strokeweight=".2pt"/>
            <v:line id="_x0000_s23934" style="position:absolute" from="2720,4898" to="9560,4898" strokecolor="gray" strokeweight=".2pt"/>
            <v:line id="_x0000_s23935" style="position:absolute" from="2720,4841" to="9560,4841" strokecolor="gray" strokeweight=".2pt"/>
            <v:line id="_x0000_s23936" style="position:absolute" from="2720,4784" to="9560,4784" strokecolor="gray" strokeweight=".2pt"/>
            <v:line id="_x0000_s23937" style="position:absolute" from="2720,4727" to="9560,4727" strokecolor="gray" strokeweight=".2pt"/>
            <v:line id="_x0000_s23938" style="position:absolute" from="2720,4613" to="9560,4613" strokecolor="gray" strokeweight=".2pt"/>
            <v:line id="_x0000_s23939" style="position:absolute" from="2720,4556" to="9560,4556" strokecolor="gray" strokeweight=".2pt"/>
            <v:line id="_x0000_s23940" style="position:absolute" from="2720,4499" to="9560,4499" strokecolor="gray" strokeweight=".2pt"/>
            <v:line id="_x0000_s23941" style="position:absolute" from="2720,4442" to="9560,4442" strokecolor="gray" strokeweight=".2pt"/>
            <v:line id="_x0000_s23942" style="position:absolute" from="2720,4385" to="9560,4385" strokecolor="gray" strokeweight=".2pt"/>
            <v:line id="_x0000_s23943" style="position:absolute" from="2720,4328" to="9560,4328" strokecolor="gray" strokeweight=".2pt"/>
            <v:line id="_x0000_s23944" style="position:absolute" from="2720,4271" to="9560,4271" strokecolor="gray" strokeweight=".2pt"/>
            <v:line id="_x0000_s23945" style="position:absolute" from="2720,4214" to="9560,4214" strokecolor="gray" strokeweight=".2pt"/>
            <v:line id="_x0000_s23946" style="position:absolute" from="2720,4157" to="9560,4157" strokecolor="gray" strokeweight=".2pt"/>
            <v:line id="_x0000_s23947" style="position:absolute" from="2720,4043" to="9560,4043" strokecolor="gray" strokeweight=".2pt"/>
            <v:line id="_x0000_s23948" style="position:absolute" from="2720,3986" to="9560,3986" strokecolor="gray" strokeweight=".2pt"/>
            <v:line id="_x0000_s23949" style="position:absolute" from="2720,3929" to="9560,3929" strokecolor="gray" strokeweight=".2pt"/>
            <v:line id="_x0000_s23950" style="position:absolute" from="2720,3872" to="9560,3872" strokecolor="gray" strokeweight=".2pt"/>
            <v:line id="_x0000_s23951" style="position:absolute" from="2720,3815" to="9560,3815" strokecolor="gray" strokeweight=".2pt"/>
            <v:line id="_x0000_s23952" style="position:absolute" from="2720,3758" to="9560,3758" strokecolor="gray" strokeweight=".2pt"/>
            <v:line id="_x0000_s23953" style="position:absolute" from="2720,3701" to="9560,3701" strokecolor="gray" strokeweight=".2pt"/>
            <v:line id="_x0000_s23954" style="position:absolute" from="2720,3644" to="9560,3644" strokecolor="gray" strokeweight=".2pt"/>
            <v:line id="_x0000_s23955" style="position:absolute" from="2720,3587" to="9560,3587" strokecolor="gray" strokeweight=".2pt"/>
            <v:line id="_x0000_s23956" style="position:absolute;flip:y" from="2720,3530" to="2720,8660" strokeweight="1.5pt">
              <v:stroke endarrow="open"/>
            </v:line>
            <v:line id="_x0000_s23957" style="position:absolute;flip:y" from="3290,3530" to="3290,8660" strokeweight=".5pt"/>
            <v:line id="_x0000_s23958" style="position:absolute;flip:y" from="3860,3530" to="3860,8660" strokeweight=".5pt"/>
            <v:line id="_x0000_s23959" style="position:absolute;flip:y" from="4430,3530" to="4430,8660" strokeweight=".5pt"/>
            <v:line id="_x0000_s23960" style="position:absolute;flip:y" from="5000,3530" to="5000,8660" strokeweight=".5pt"/>
            <v:line id="_x0000_s23961" style="position:absolute;flip:y" from="5570,3530" to="5570,8660" strokeweight=".5pt"/>
            <v:line id="_x0000_s23962" style="position:absolute;flip:y" from="6140,3530" to="6140,8660" strokeweight=".5pt"/>
            <v:line id="_x0000_s23963" style="position:absolute;flip:y" from="6710,3530" to="6710,8660" strokeweight=".5pt"/>
            <v:line id="_x0000_s23964" style="position:absolute;flip:y" from="7280,3530" to="7280,8660" strokeweight=".5pt"/>
            <v:line id="_x0000_s23965" style="position:absolute;flip:y" from="7850,3530" to="7850,8660" strokeweight=".5pt"/>
            <v:line id="_x0000_s23966" style="position:absolute;flip:y" from="8420,3530" to="8420,8660" strokeweight=".5pt"/>
            <v:line id="_x0000_s23967" style="position:absolute;flip:y" from="8990,3530" to="8990,8660" strokeweight=".5pt"/>
            <v:line id="_x0000_s23968" style="position:absolute;flip:y" from="9560,3530" to="9560,8660" strokeweight=".5pt"/>
            <v:shape id="_x0000_s23969" type="#_x0000_t202" style="position:absolute;left:2292;top:8603;width:856;height:427;mso-wrap-style:tight" filled="f" stroked="f">
              <v:textbox>
                <w:txbxContent>
                  <w:p w:rsidR="00B10FD3" w:rsidRPr="0013465A" w:rsidRDefault="00B10FD3" w:rsidP="0013465A"/>
                </w:txbxContent>
              </v:textbox>
            </v:shape>
            <v:shape id="_x0000_s23970" type="#_x0000_t202" style="position:absolute;left:2862;top:8603;width:856;height:427;mso-wrap-style:tight" filled="f" stroked="f">
              <v:textbox>
                <w:txbxContent>
                  <w:p w:rsidR="00B10FD3" w:rsidRPr="0013465A" w:rsidRDefault="00B10FD3" w:rsidP="0013465A"/>
                </w:txbxContent>
              </v:textbox>
            </v:shape>
            <v:shape id="_x0000_s23971" type="#_x0000_t202" style="position:absolute;left:3432;top:8603;width:856;height:427;mso-wrap-style:tight" filled="f" stroked="f">
              <v:textbox>
                <w:txbxContent>
                  <w:p w:rsidR="00B10FD3" w:rsidRPr="0013465A" w:rsidRDefault="00B10FD3" w:rsidP="0013465A"/>
                </w:txbxContent>
              </v:textbox>
            </v:shape>
            <v:shape id="_x0000_s23972" type="#_x0000_t202" style="position:absolute;left:4002;top:8603;width:856;height:427;mso-wrap-style:tight" filled="f" stroked="f">
              <v:textbox>
                <w:txbxContent>
                  <w:p w:rsidR="00B10FD3" w:rsidRPr="0013465A" w:rsidRDefault="00B10FD3" w:rsidP="0013465A"/>
                </w:txbxContent>
              </v:textbox>
            </v:shape>
            <v:shape id="_x0000_s23973" type="#_x0000_t202" style="position:absolute;left:4572;top:8603;width:856;height:427;mso-wrap-style:tight" filled="f" stroked="f">
              <v:textbox>
                <w:txbxContent>
                  <w:p w:rsidR="00B10FD3" w:rsidRPr="0013465A" w:rsidRDefault="00B10FD3" w:rsidP="0013465A"/>
                </w:txbxContent>
              </v:textbox>
            </v:shape>
            <v:shape id="_x0000_s23974" type="#_x0000_t202" style="position:absolute;left:5142;top:8603;width:856;height:427;mso-wrap-style:tight" filled="f" stroked="f">
              <v:textbox>
                <w:txbxContent>
                  <w:p w:rsidR="00B10FD3" w:rsidRPr="0013465A" w:rsidRDefault="00B10FD3" w:rsidP="0013465A"/>
                </w:txbxContent>
              </v:textbox>
            </v:shape>
            <v:shape id="_x0000_s23975" type="#_x0000_t202" style="position:absolute;left:5712;top:8603;width:856;height:427;mso-wrap-style:tight" filled="f" stroked="f">
              <v:textbox>
                <w:txbxContent>
                  <w:p w:rsidR="00B10FD3" w:rsidRPr="0013465A" w:rsidRDefault="00B10FD3" w:rsidP="0013465A"/>
                </w:txbxContent>
              </v:textbox>
            </v:shape>
            <v:shape id="_x0000_s23976" type="#_x0000_t202" style="position:absolute;left:6282;top:8603;width:856;height:427;mso-wrap-style:tight" filled="f" stroked="f">
              <v:textbox>
                <w:txbxContent>
                  <w:p w:rsidR="00B10FD3" w:rsidRPr="0013465A" w:rsidRDefault="00B10FD3" w:rsidP="0013465A"/>
                </w:txbxContent>
              </v:textbox>
            </v:shape>
            <v:shape id="_x0000_s23977" type="#_x0000_t202" style="position:absolute;left:6852;top:8603;width:856;height:427;mso-wrap-style:tight" filled="f" stroked="f">
              <v:textbox>
                <w:txbxContent>
                  <w:p w:rsidR="00B10FD3" w:rsidRPr="0013465A" w:rsidRDefault="00B10FD3" w:rsidP="0013465A"/>
                </w:txbxContent>
              </v:textbox>
            </v:shape>
            <v:shape id="_x0000_s23978" type="#_x0000_t202" style="position:absolute;left:7422;top:8603;width:856;height:427;mso-wrap-style:tight" filled="f" stroked="f">
              <v:textbox>
                <w:txbxContent>
                  <w:p w:rsidR="00B10FD3" w:rsidRPr="00A76521" w:rsidRDefault="00B10FD3" w:rsidP="00A76521"/>
                </w:txbxContent>
              </v:textbox>
            </v:shape>
            <v:shape id="_x0000_s23979" type="#_x0000_t202" style="position:absolute;left:7992;top:8603;width:856;height:427;mso-wrap-style:tight" filled="f" stroked="f">
              <v:textbox>
                <w:txbxContent>
                  <w:p w:rsidR="00B10FD3" w:rsidRPr="0013465A" w:rsidRDefault="00B10FD3" w:rsidP="0013465A"/>
                </w:txbxContent>
              </v:textbox>
            </v:shape>
            <v:shape id="_x0000_s23980" type="#_x0000_t202" style="position:absolute;left:8562;top:8603;width:856;height:427;mso-wrap-style:tight" filled="f" stroked="f">
              <v:textbox>
                <w:txbxContent>
                  <w:p w:rsidR="00B10FD3" w:rsidRPr="0013465A" w:rsidRDefault="00B10FD3" w:rsidP="0013465A"/>
                </w:txbxContent>
              </v:textbox>
            </v:shape>
            <v:shape id="_x0000_s23981" type="#_x0000_t202" style="position:absolute;left:9132;top:8603;width:856;height:427;mso-wrap-style:tight" filled="f" stroked="f">
              <v:textbox>
                <w:txbxContent>
                  <w:p w:rsidR="00B10FD3" w:rsidRPr="0013465A" w:rsidRDefault="00B10FD3" w:rsidP="0013465A"/>
                </w:txbxContent>
              </v:textbox>
            </v:shape>
            <v:line id="_x0000_s23982" style="position:absolute" from="2720,8660" to="9560,8660" strokeweight="1.5pt">
              <v:stroke endarrow="open"/>
            </v:line>
            <v:line id="_x0000_s23983" style="position:absolute" from="2720,8090" to="9560,8090" strokeweight=".5pt"/>
            <v:line id="_x0000_s23984" style="position:absolute" from="2720,7520" to="9560,7520" strokeweight=".5pt"/>
            <v:line id="_x0000_s23985" style="position:absolute" from="2720,6950" to="9560,6950" strokeweight=".5pt"/>
            <v:line id="_x0000_s23986" style="position:absolute" from="2720,6380" to="9560,6380" strokeweight=".5pt"/>
            <v:line id="_x0000_s23987" style="position:absolute" from="2720,5810" to="9560,5810" strokeweight=".5pt"/>
            <v:line id="_x0000_s23988" style="position:absolute" from="2720,5240" to="9560,5240" strokeweight=".5pt"/>
            <v:line id="_x0000_s23989" style="position:absolute" from="2720,4670" to="9560,4670" strokeweight=".5pt"/>
            <v:line id="_x0000_s23990" style="position:absolute" from="2720,4100" to="9560,4100" strokeweight=".5pt"/>
            <v:line id="_x0000_s23991" style="position:absolute" from="2720,3530" to="9560,3530" strokeweight=".5pt"/>
            <v:shape id="_x0000_s23992" type="#_x0000_t202" style="position:absolute;left:2108;top:8501;width:855;height:427;mso-wrap-style:tight" filled="f" stroked="f">
              <v:textbox>
                <w:txbxContent>
                  <w:p w:rsidR="00B10FD3" w:rsidRPr="0013465A" w:rsidRDefault="00B10FD3" w:rsidP="0013465A">
                    <w:pPr>
                      <w:tabs>
                        <w:tab w:val="decimal" w:pos="431"/>
                      </w:tabs>
                      <w:rPr>
                        <w:rFonts w:ascii="Times New Roman" w:hAnsi="Times New Roman" w:cs="Times New Roman"/>
                        <w:sz w:val="20"/>
                      </w:rPr>
                    </w:pPr>
                    <w:r>
                      <w:tab/>
                    </w:r>
                  </w:p>
                </w:txbxContent>
              </v:textbox>
            </v:shape>
            <v:shape id="_x0000_s23993" type="#_x0000_t202" style="position:absolute;left:2108;top:7931;width:855;height:427;mso-wrap-style:tight" filled="f" stroked="f">
              <v:textbox>
                <w:txbxContent>
                  <w:p w:rsidR="00B10FD3" w:rsidRPr="0013465A" w:rsidRDefault="00B10FD3" w:rsidP="0013465A">
                    <w:pPr>
                      <w:tabs>
                        <w:tab w:val="decimal" w:pos="431"/>
                      </w:tabs>
                      <w:rPr>
                        <w:rFonts w:ascii="Times New Roman" w:hAnsi="Times New Roman" w:cs="Times New Roman"/>
                        <w:sz w:val="20"/>
                      </w:rPr>
                    </w:pPr>
                    <w:r>
                      <w:tab/>
                    </w:r>
                  </w:p>
                </w:txbxContent>
              </v:textbox>
            </v:shape>
            <v:shape id="_x0000_s23994" type="#_x0000_t202" style="position:absolute;left:2108;top:7361;width:855;height:427;mso-wrap-style:tight" filled="f" stroked="f">
              <v:textbox>
                <w:txbxContent>
                  <w:p w:rsidR="00B10FD3" w:rsidRPr="0013465A" w:rsidRDefault="00B10FD3" w:rsidP="0013465A"/>
                </w:txbxContent>
              </v:textbox>
            </v:shape>
            <v:shape id="_x0000_s23995" type="#_x0000_t202" style="position:absolute;left:2108;top:6791;width:855;height:427;mso-wrap-style:tight" filled="f" stroked="f">
              <v:textbox>
                <w:txbxContent>
                  <w:p w:rsidR="00B10FD3" w:rsidRPr="0013465A" w:rsidRDefault="00B10FD3" w:rsidP="0013465A">
                    <w:pPr>
                      <w:tabs>
                        <w:tab w:val="decimal" w:pos="431"/>
                      </w:tabs>
                      <w:rPr>
                        <w:rFonts w:ascii="Times New Roman" w:hAnsi="Times New Roman" w:cs="Times New Roman"/>
                        <w:sz w:val="20"/>
                      </w:rPr>
                    </w:pPr>
                    <w:r>
                      <w:tab/>
                    </w:r>
                  </w:p>
                </w:txbxContent>
              </v:textbox>
            </v:shape>
            <v:shape id="_x0000_s23996" type="#_x0000_t202" style="position:absolute;left:2108;top:6221;width:855;height:427;mso-wrap-style:tight" filled="f" stroked="f">
              <v:textbox>
                <w:txbxContent>
                  <w:p w:rsidR="00B10FD3" w:rsidRPr="0013465A" w:rsidRDefault="00B10FD3" w:rsidP="0013465A"/>
                </w:txbxContent>
              </v:textbox>
            </v:shape>
            <v:shape id="_x0000_s23997" type="#_x0000_t202" style="position:absolute;left:2108;top:5651;width:855;height:427;mso-wrap-style:tight" filled="f" stroked="f">
              <v:textbox>
                <w:txbxContent>
                  <w:p w:rsidR="00B10FD3" w:rsidRPr="0013465A" w:rsidRDefault="00B10FD3" w:rsidP="0013465A"/>
                </w:txbxContent>
              </v:textbox>
            </v:shape>
            <v:shape id="_x0000_s23998" type="#_x0000_t202" style="position:absolute;left:2108;top:5081;width:855;height:427;mso-wrap-style:tight" filled="f" stroked="f">
              <v:textbox>
                <w:txbxContent>
                  <w:p w:rsidR="00B10FD3" w:rsidRPr="0013465A" w:rsidRDefault="00B10FD3" w:rsidP="0013465A">
                    <w:pPr>
                      <w:tabs>
                        <w:tab w:val="decimal" w:pos="431"/>
                      </w:tabs>
                      <w:rPr>
                        <w:rFonts w:ascii="Times New Roman" w:hAnsi="Times New Roman" w:cs="Times New Roman"/>
                        <w:sz w:val="20"/>
                      </w:rPr>
                    </w:pPr>
                    <w:r>
                      <w:tab/>
                    </w:r>
                  </w:p>
                </w:txbxContent>
              </v:textbox>
            </v:shape>
            <v:shape id="_x0000_s23999" type="#_x0000_t202" style="position:absolute;left:2108;top:4511;width:855;height:428;mso-wrap-style:tight" filled="f" stroked="f">
              <v:textbox>
                <w:txbxContent>
                  <w:p w:rsidR="00B10FD3" w:rsidRPr="0013465A" w:rsidRDefault="00B10FD3" w:rsidP="0013465A">
                    <w:pPr>
                      <w:tabs>
                        <w:tab w:val="decimal" w:pos="431"/>
                      </w:tabs>
                      <w:rPr>
                        <w:rFonts w:ascii="Times New Roman" w:hAnsi="Times New Roman" w:cs="Times New Roman"/>
                        <w:sz w:val="20"/>
                      </w:rPr>
                    </w:pPr>
                    <w:r>
                      <w:tab/>
                    </w:r>
                  </w:p>
                </w:txbxContent>
              </v:textbox>
            </v:shape>
            <v:shape id="_x0000_s24000" type="#_x0000_t202" style="position:absolute;left:2108;top:3941;width:855;height:428;mso-wrap-style:tight" filled="f" stroked="f">
              <v:textbox>
                <w:txbxContent>
                  <w:p w:rsidR="00B10FD3" w:rsidRPr="0013465A" w:rsidRDefault="00B10FD3" w:rsidP="0013465A">
                    <w:pPr>
                      <w:tabs>
                        <w:tab w:val="decimal" w:pos="431"/>
                      </w:tabs>
                      <w:rPr>
                        <w:rFonts w:ascii="Times New Roman" w:hAnsi="Times New Roman" w:cs="Times New Roman"/>
                        <w:sz w:val="20"/>
                      </w:rPr>
                    </w:pPr>
                    <w:r>
                      <w:tab/>
                    </w:r>
                  </w:p>
                </w:txbxContent>
              </v:textbox>
            </v:shape>
            <v:shape id="_x0000_s24001" type="#_x0000_t202" style="position:absolute;left:2108;top:3371;width:855;height:428;mso-wrap-style:tight" filled="f" stroked="f">
              <v:textbox>
                <w:txbxContent>
                  <w:p w:rsidR="00B10FD3" w:rsidRPr="0013465A" w:rsidRDefault="00B10FD3" w:rsidP="0013465A">
                    <w:pPr>
                      <w:tabs>
                        <w:tab w:val="decimal" w:pos="431"/>
                      </w:tabs>
                      <w:rPr>
                        <w:rFonts w:ascii="Times New Roman" w:hAnsi="Times New Roman" w:cs="Times New Roman"/>
                        <w:sz w:val="20"/>
                      </w:rPr>
                    </w:pPr>
                    <w:r>
                      <w:tab/>
                    </w:r>
                  </w:p>
                </w:txbxContent>
              </v:textbox>
            </v:shape>
          </v:group>
        </w:pict>
      </w:r>
      <w:r w:rsidR="0013465A" w:rsidRPr="0013465A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عرف زمن نصف التفاعل </w:t>
      </w:r>
      <w:r w:rsidR="0013465A" w:rsidRPr="0013465A">
        <w:rPr>
          <w:rFonts w:asciiTheme="majorBidi" w:hAnsiTheme="majorBidi" w:cstheme="majorBidi"/>
          <w:b/>
          <w:bCs/>
          <w:position w:val="-20"/>
          <w:sz w:val="28"/>
          <w:szCs w:val="28"/>
          <w:lang w:bidi="ar-DZ"/>
        </w:rPr>
        <w:object w:dxaOrig="340" w:dyaOrig="499">
          <v:shape id="_x0000_i1078" type="#_x0000_t75" style="width:16.5pt;height:25.5pt" o:ole="">
            <v:imagedata r:id="rId112" o:title=""/>
          </v:shape>
          <o:OLEObject Type="Embed" ProgID="Equation.DSMT4" ShapeID="_x0000_i1078" DrawAspect="Content" ObjectID="_1461229159" r:id="rId113"/>
        </w:object>
      </w:r>
      <w:r w:rsidR="0013465A" w:rsidRPr="0013465A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و احسب قيمته </w:t>
      </w:r>
    </w:p>
    <w:p w:rsidR="0013465A" w:rsidRPr="0013465A" w:rsidRDefault="0013465A" w:rsidP="0013465A">
      <w:pPr>
        <w:rPr>
          <w:rtl/>
          <w:lang w:bidi="ar-DZ"/>
        </w:rPr>
      </w:pPr>
    </w:p>
    <w:p w:rsidR="0013465A" w:rsidRPr="0013465A" w:rsidRDefault="0013465A" w:rsidP="0013465A">
      <w:pPr>
        <w:rPr>
          <w:rtl/>
          <w:lang w:bidi="ar-DZ"/>
        </w:rPr>
      </w:pPr>
    </w:p>
    <w:p w:rsidR="0013465A" w:rsidRPr="0013465A" w:rsidRDefault="0013465A" w:rsidP="0013465A">
      <w:pPr>
        <w:rPr>
          <w:rtl/>
          <w:lang w:bidi="ar-DZ"/>
        </w:rPr>
      </w:pPr>
    </w:p>
    <w:p w:rsidR="0013465A" w:rsidRPr="0013465A" w:rsidRDefault="0013465A" w:rsidP="0013465A">
      <w:pPr>
        <w:rPr>
          <w:rtl/>
          <w:lang w:bidi="ar-DZ"/>
        </w:rPr>
      </w:pPr>
    </w:p>
    <w:p w:rsidR="0013465A" w:rsidRPr="0013465A" w:rsidRDefault="0013465A" w:rsidP="0013465A">
      <w:pPr>
        <w:rPr>
          <w:rtl/>
          <w:lang w:bidi="ar-DZ"/>
        </w:rPr>
      </w:pPr>
    </w:p>
    <w:p w:rsidR="0013465A" w:rsidRPr="0013465A" w:rsidRDefault="0013465A" w:rsidP="0013465A">
      <w:pPr>
        <w:rPr>
          <w:rtl/>
          <w:lang w:bidi="ar-DZ"/>
        </w:rPr>
      </w:pPr>
    </w:p>
    <w:p w:rsidR="0013465A" w:rsidRPr="0013465A" w:rsidRDefault="0013465A" w:rsidP="0013465A">
      <w:pPr>
        <w:rPr>
          <w:rtl/>
          <w:lang w:bidi="ar-DZ"/>
        </w:rPr>
      </w:pPr>
    </w:p>
    <w:p w:rsidR="0013465A" w:rsidRPr="0013465A" w:rsidRDefault="0013465A" w:rsidP="0013465A">
      <w:pPr>
        <w:rPr>
          <w:rtl/>
          <w:lang w:bidi="ar-DZ"/>
        </w:rPr>
      </w:pPr>
    </w:p>
    <w:p w:rsidR="0013465A" w:rsidRPr="0013465A" w:rsidRDefault="0013465A" w:rsidP="0013465A">
      <w:pPr>
        <w:rPr>
          <w:rtl/>
          <w:lang w:bidi="ar-DZ"/>
        </w:rPr>
      </w:pPr>
    </w:p>
    <w:p w:rsidR="0013465A" w:rsidRPr="0013465A" w:rsidRDefault="0013465A" w:rsidP="0013465A">
      <w:pPr>
        <w:rPr>
          <w:rtl/>
          <w:lang w:bidi="ar-DZ"/>
        </w:rPr>
      </w:pPr>
    </w:p>
    <w:p w:rsidR="0013465A" w:rsidRPr="0013465A" w:rsidRDefault="0013465A" w:rsidP="0013465A">
      <w:pPr>
        <w:rPr>
          <w:rtl/>
          <w:lang w:bidi="ar-DZ"/>
        </w:rPr>
      </w:pPr>
    </w:p>
    <w:p w:rsidR="00872946" w:rsidRPr="00872946" w:rsidRDefault="00A76521" w:rsidP="00872946">
      <w:pPr>
        <w:tabs>
          <w:tab w:val="left" w:pos="2279"/>
        </w:tabs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A7652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لصفحة-</w:t>
      </w:r>
      <w:r w:rsidR="009C68C5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5</w:t>
      </w:r>
    </w:p>
    <w:p w:rsidR="00B106B1" w:rsidRDefault="00950168" w:rsidP="006224CC">
      <w:pPr>
        <w:tabs>
          <w:tab w:val="left" w:pos="2950"/>
          <w:tab w:val="left" w:pos="7495"/>
        </w:tabs>
        <w:bidi/>
        <w:spacing w:after="0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lastRenderedPageBreak/>
        <w:t xml:space="preserve">التمرين </w:t>
      </w:r>
      <w:r w:rsidR="005A37C5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ثاني</w:t>
      </w: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:(</w:t>
      </w:r>
      <w:r w:rsidR="006224CC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03</w:t>
      </w: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نقاط)</w:t>
      </w:r>
    </w:p>
    <w:p w:rsidR="0013465A" w:rsidRPr="002B7C94" w:rsidRDefault="00CF31B8" w:rsidP="00B106B1">
      <w:pPr>
        <w:tabs>
          <w:tab w:val="left" w:pos="2950"/>
          <w:tab w:val="left" w:pos="7495"/>
        </w:tabs>
        <w:bidi/>
        <w:spacing w:after="0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CF31B8"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rect id="_x0000_s27303" style="position:absolute;left:0;text-align:left;margin-left:45.75pt;margin-top:15.3pt;width:42.9pt;height:24.2pt;z-index:252949504" filled="f" stroked="f">
            <v:textbox>
              <w:txbxContent>
                <w:p w:rsidR="00B10FD3" w:rsidRPr="00C9025D" w:rsidRDefault="00B10FD3" w:rsidP="001A1861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I(A)</w:t>
                  </w:r>
                </w:p>
              </w:txbxContent>
            </v:textbox>
          </v:rect>
        </w:pict>
      </w:r>
      <w:r w:rsidR="0095016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صادف أستاذ في ا</w:t>
      </w:r>
      <w:r w:rsidR="002B7C9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لمخبر وشيعة لا تحمل أية إشارة .</w:t>
      </w:r>
      <w:r w:rsidR="0095016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أراد تحديد </w:t>
      </w:r>
      <w:r w:rsidR="00B049B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مميزاتها</w:t>
      </w:r>
      <w:r w:rsidR="0095016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B049B4">
        <w:rPr>
          <w:rFonts w:asciiTheme="majorBidi" w:hAnsiTheme="majorBidi" w:cstheme="majorBidi"/>
          <w:b/>
          <w:bCs/>
          <w:sz w:val="28"/>
          <w:szCs w:val="28"/>
          <w:lang w:bidi="ar-DZ"/>
        </w:rPr>
        <w:t>r ,L)</w:t>
      </w:r>
      <w:r w:rsidR="0095016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B049B4">
        <w:rPr>
          <w:rFonts w:asciiTheme="majorBidi" w:hAnsiTheme="majorBidi" w:cstheme="majorBidi"/>
          <w:b/>
          <w:bCs/>
          <w:sz w:val="28"/>
          <w:szCs w:val="28"/>
          <w:lang w:bidi="ar-DZ"/>
        </w:rPr>
        <w:t>(</w:t>
      </w:r>
      <w:r w:rsidR="00B049B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2B7C9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تجريبيا .</w:t>
      </w:r>
      <w:r w:rsidR="0095016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أنجز التركيب الموضح في </w:t>
      </w:r>
      <w:r w:rsidR="005A37C5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شكل</w:t>
      </w:r>
      <w:r w:rsidR="002B7C9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-5</w:t>
      </w:r>
    </w:p>
    <w:p w:rsidR="00950168" w:rsidRPr="00950168" w:rsidRDefault="00CF31B8" w:rsidP="00950168">
      <w:pPr>
        <w:tabs>
          <w:tab w:val="left" w:pos="241"/>
          <w:tab w:val="left" w:pos="2279"/>
        </w:tabs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CF31B8">
        <w:rPr>
          <w:rFonts w:asciiTheme="majorBidi" w:hAnsiTheme="majorBidi" w:cstheme="majorBidi"/>
          <w:b/>
          <w:bCs/>
          <w:noProof/>
          <w:sz w:val="28"/>
          <w:szCs w:val="28"/>
          <w:u w:val="single"/>
          <w:rtl/>
        </w:rPr>
        <w:pict>
          <v:rect id="_x0000_s27308" style="position:absolute;left:0;text-align:left;margin-left:224.05pt;margin-top:26.8pt;width:28.5pt;height:29.55pt;z-index:252954624" filled="f" stroked="f">
            <v:textbox>
              <w:txbxContent>
                <w:p w:rsidR="00B10FD3" w:rsidRPr="00C9025D" w:rsidRDefault="00B10FD3" w:rsidP="00241690">
                  <w:pPr>
                    <w:bidi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(</w:t>
                  </w:r>
                  <w:r>
                    <w:rPr>
                      <w:b/>
                      <w:bCs/>
                      <w:sz w:val="24"/>
                      <w:szCs w:val="24"/>
                    </w:rPr>
                    <w:t>3</w:t>
                  </w: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)</w:t>
                  </w:r>
                </w:p>
              </w:txbxContent>
            </v:textbox>
          </v:rect>
        </w:pict>
      </w:r>
      <w:r w:rsidRPr="00CF31B8">
        <w:rPr>
          <w:rFonts w:asciiTheme="majorBidi" w:hAnsiTheme="majorBidi" w:cstheme="majorBidi"/>
          <w:noProof/>
          <w:sz w:val="28"/>
          <w:szCs w:val="28"/>
          <w:rtl/>
        </w:rPr>
        <w:pict>
          <v:group id="_x0000_s27301" style="position:absolute;left:0;text-align:left;margin-left:23.85pt;margin-top:8.5pt;width:285.7pt;height:168.95pt;z-index:252947456" coordorigin="1994,3371" coordsize="5714,3379">
            <v:line id="_x0000_s27151" style="position:absolute;flip:y" from="2777,3530" to="2777,6380" strokecolor="gray" strokeweight=".2pt"/>
            <v:line id="_x0000_s27152" style="position:absolute;flip:y" from="2834,3530" to="2834,6380" strokecolor="gray" strokeweight=".2pt"/>
            <v:line id="_x0000_s27153" style="position:absolute;flip:y" from="2891,3530" to="2891,6380" strokecolor="gray" strokeweight=".2pt"/>
            <v:line id="_x0000_s27154" style="position:absolute;flip:y" from="2948,3530" to="2948,6380" strokecolor="gray" strokeweight=".2pt"/>
            <v:line id="_x0000_s27155" style="position:absolute;flip:y" from="3005,3530" to="3005,6380" strokecolor="gray" strokeweight=".2pt"/>
            <v:line id="_x0000_s27156" style="position:absolute;flip:y" from="3062,3530" to="3062,6380" strokecolor="gray" strokeweight=".2pt"/>
            <v:line id="_x0000_s27157" style="position:absolute;flip:y" from="3119,3530" to="3119,6380" strokecolor="gray" strokeweight=".2pt"/>
            <v:line id="_x0000_s27158" style="position:absolute;flip:y" from="3176,3530" to="3176,6380" strokecolor="gray" strokeweight=".2pt"/>
            <v:line id="_x0000_s27159" style="position:absolute;flip:y" from="3233,3530" to="3233,6380" strokecolor="gray" strokeweight=".2pt"/>
            <v:line id="_x0000_s27160" style="position:absolute;flip:y" from="3347,3530" to="3347,6380" strokecolor="gray" strokeweight=".2pt"/>
            <v:line id="_x0000_s27161" style="position:absolute;flip:y" from="3404,3530" to="3404,6380" strokecolor="gray" strokeweight=".2pt"/>
            <v:line id="_x0000_s27162" style="position:absolute;flip:y" from="3461,3530" to="3461,6380" strokecolor="gray" strokeweight=".2pt"/>
            <v:line id="_x0000_s27163" style="position:absolute;flip:y" from="3518,3530" to="3518,6380" strokecolor="gray" strokeweight=".2pt"/>
            <v:line id="_x0000_s27164" style="position:absolute;flip:y" from="3575,3530" to="3575,6380" strokecolor="gray" strokeweight=".2pt"/>
            <v:line id="_x0000_s27165" style="position:absolute;flip:y" from="3632,3530" to="3632,6380" strokecolor="gray" strokeweight=".2pt"/>
            <v:line id="_x0000_s27166" style="position:absolute;flip:y" from="3689,3530" to="3689,6380" strokecolor="gray" strokeweight=".2pt"/>
            <v:line id="_x0000_s27167" style="position:absolute;flip:y" from="3746,3530" to="3746,6380" strokecolor="gray" strokeweight=".2pt"/>
            <v:line id="_x0000_s27168" style="position:absolute;flip:y" from="3803,3530" to="3803,6380" strokecolor="gray" strokeweight=".2pt"/>
            <v:line id="_x0000_s27169" style="position:absolute;flip:y" from="3917,3530" to="3917,6380" strokecolor="gray" strokeweight=".2pt"/>
            <v:line id="_x0000_s27170" style="position:absolute;flip:y" from="3974,3530" to="3974,6380" strokecolor="gray" strokeweight=".2pt"/>
            <v:line id="_x0000_s27171" style="position:absolute;flip:y" from="4031,3530" to="4031,6380" strokecolor="gray" strokeweight=".2pt"/>
            <v:line id="_x0000_s27172" style="position:absolute;flip:y" from="4088,3530" to="4088,6380" strokecolor="gray" strokeweight=".2pt"/>
            <v:line id="_x0000_s27173" style="position:absolute;flip:y" from="4145,3530" to="4145,6380" strokecolor="gray" strokeweight=".2pt"/>
            <v:line id="_x0000_s27174" style="position:absolute;flip:y" from="4202,3530" to="4202,6380" strokecolor="gray" strokeweight=".2pt"/>
            <v:line id="_x0000_s27175" style="position:absolute;flip:y" from="4259,3530" to="4259,6380" strokecolor="gray" strokeweight=".2pt"/>
            <v:line id="_x0000_s27176" style="position:absolute;flip:y" from="4316,3530" to="4316,6380" strokecolor="gray" strokeweight=".2pt"/>
            <v:line id="_x0000_s27177" style="position:absolute;flip:y" from="4373,3530" to="4373,6380" strokecolor="gray" strokeweight=".2pt"/>
            <v:line id="_x0000_s27178" style="position:absolute;flip:y" from="4487,3530" to="4487,6380" strokecolor="gray" strokeweight=".2pt"/>
            <v:line id="_x0000_s27179" style="position:absolute;flip:y" from="4544,3530" to="4544,6380" strokecolor="gray" strokeweight=".2pt"/>
            <v:line id="_x0000_s27180" style="position:absolute;flip:y" from="4601,3530" to="4601,6380" strokecolor="gray" strokeweight=".2pt"/>
            <v:line id="_x0000_s27181" style="position:absolute;flip:y" from="4658,3530" to="4658,6380" strokecolor="gray" strokeweight=".2pt"/>
            <v:line id="_x0000_s27182" style="position:absolute;flip:y" from="4715,3530" to="4715,6380" strokecolor="gray" strokeweight=".2pt"/>
            <v:line id="_x0000_s27183" style="position:absolute;flip:y" from="4772,3530" to="4772,6380" strokecolor="gray" strokeweight=".2pt"/>
            <v:line id="_x0000_s27184" style="position:absolute;flip:y" from="4829,3530" to="4829,6380" strokecolor="gray" strokeweight=".2pt"/>
            <v:line id="_x0000_s27185" style="position:absolute;flip:y" from="4886,3530" to="4886,6380" strokecolor="gray" strokeweight=".2pt"/>
            <v:line id="_x0000_s27186" style="position:absolute;flip:y" from="4943,3530" to="4943,6380" strokecolor="gray" strokeweight=".2pt"/>
            <v:line id="_x0000_s27187" style="position:absolute;flip:y" from="5057,3530" to="5057,6380" strokecolor="gray" strokeweight=".2pt"/>
            <v:line id="_x0000_s27188" style="position:absolute;flip:y" from="5114,3530" to="5114,6380" strokecolor="gray" strokeweight=".2pt"/>
            <v:line id="_x0000_s27189" style="position:absolute;flip:y" from="5171,3530" to="5171,6380" strokecolor="gray" strokeweight=".2pt"/>
            <v:line id="_x0000_s27190" style="position:absolute;flip:y" from="5228,3530" to="5228,6380" strokecolor="gray" strokeweight=".2pt"/>
            <v:line id="_x0000_s27191" style="position:absolute;flip:y" from="5285,3530" to="5285,6380" strokecolor="gray" strokeweight=".2pt"/>
            <v:line id="_x0000_s27192" style="position:absolute;flip:y" from="5342,3530" to="5342,6380" strokecolor="gray" strokeweight=".2pt"/>
            <v:line id="_x0000_s27193" style="position:absolute;flip:y" from="5399,3530" to="5399,6380" strokecolor="gray" strokeweight=".2pt"/>
            <v:line id="_x0000_s27194" style="position:absolute;flip:y" from="5456,3530" to="5456,6380" strokecolor="gray" strokeweight=".2pt"/>
            <v:line id="_x0000_s27195" style="position:absolute;flip:y" from="5513,3530" to="5513,6380" strokecolor="gray" strokeweight=".2pt"/>
            <v:line id="_x0000_s27196" style="position:absolute;flip:y" from="5627,3530" to="5627,6380" strokecolor="gray" strokeweight=".2pt"/>
            <v:line id="_x0000_s27197" style="position:absolute;flip:y" from="5684,3530" to="5684,6380" strokecolor="gray" strokeweight=".2pt"/>
            <v:line id="_x0000_s27198" style="position:absolute;flip:y" from="5741,3530" to="5741,6380" strokecolor="gray" strokeweight=".2pt"/>
            <v:line id="_x0000_s27199" style="position:absolute;flip:y" from="5798,3530" to="5798,6380" strokecolor="gray" strokeweight=".2pt"/>
            <v:line id="_x0000_s27200" style="position:absolute;flip:y" from="5855,3530" to="5855,6380" strokecolor="gray" strokeweight=".2pt"/>
            <v:line id="_x0000_s27201" style="position:absolute;flip:y" from="5912,3530" to="5912,6380" strokecolor="gray" strokeweight=".2pt"/>
            <v:line id="_x0000_s27202" style="position:absolute;flip:y" from="5969,3530" to="5969,6380" strokecolor="gray" strokeweight=".2pt"/>
            <v:line id="_x0000_s27203" style="position:absolute;flip:y" from="6026,3530" to="6026,6380" strokecolor="gray" strokeweight=".2pt"/>
            <v:line id="_x0000_s27204" style="position:absolute;flip:y" from="6083,3530" to="6083,6380" strokecolor="gray" strokeweight=".2pt"/>
            <v:line id="_x0000_s27205" style="position:absolute;flip:y" from="6197,3530" to="6197,6380" strokecolor="gray" strokeweight=".2pt"/>
            <v:line id="_x0000_s27206" style="position:absolute;flip:y" from="6254,3530" to="6254,6380" strokecolor="gray" strokeweight=".2pt"/>
            <v:line id="_x0000_s27207" style="position:absolute;flip:y" from="6311,3530" to="6311,6380" strokecolor="gray" strokeweight=".2pt"/>
            <v:line id="_x0000_s27208" style="position:absolute;flip:y" from="6368,3530" to="6368,6380" strokecolor="gray" strokeweight=".2pt"/>
            <v:line id="_x0000_s27209" style="position:absolute;flip:y" from="6425,3530" to="6425,6380" strokecolor="gray" strokeweight=".2pt"/>
            <v:line id="_x0000_s27210" style="position:absolute;flip:y" from="6482,3530" to="6482,6380" strokecolor="gray" strokeweight=".2pt"/>
            <v:line id="_x0000_s27211" style="position:absolute;flip:y" from="6539,3530" to="6539,6380" strokecolor="gray" strokeweight=".2pt"/>
            <v:line id="_x0000_s27212" style="position:absolute;flip:y" from="6596,3530" to="6596,6380" strokecolor="gray" strokeweight=".2pt"/>
            <v:line id="_x0000_s27213" style="position:absolute;flip:y" from="6653,3530" to="6653,6380" strokecolor="gray" strokeweight=".2pt"/>
            <v:line id="_x0000_s27214" style="position:absolute;flip:y" from="6767,3530" to="6767,6380" strokecolor="gray" strokeweight=".2pt"/>
            <v:line id="_x0000_s27215" style="position:absolute;flip:y" from="6824,3530" to="6824,6380" strokecolor="gray" strokeweight=".2pt"/>
            <v:line id="_x0000_s27216" style="position:absolute;flip:y" from="6881,3530" to="6881,6380" strokecolor="gray" strokeweight=".2pt"/>
            <v:line id="_x0000_s27217" style="position:absolute;flip:y" from="6938,3530" to="6938,6380" strokecolor="gray" strokeweight=".2pt"/>
            <v:line id="_x0000_s27218" style="position:absolute;flip:y" from="6995,3530" to="6995,6380" strokecolor="gray" strokeweight=".2pt"/>
            <v:line id="_x0000_s27219" style="position:absolute;flip:y" from="7052,3530" to="7052,6380" strokecolor="gray" strokeweight=".2pt"/>
            <v:line id="_x0000_s27220" style="position:absolute;flip:y" from="7109,3530" to="7109,6380" strokecolor="gray" strokeweight=".2pt"/>
            <v:line id="_x0000_s27221" style="position:absolute;flip:y" from="7166,3530" to="7166,6380" strokecolor="gray" strokeweight=".2pt"/>
            <v:line id="_x0000_s27222" style="position:absolute;flip:y" from="7223,3530" to="7223,6380" strokecolor="gray" strokeweight=".2pt"/>
            <v:line id="_x0000_s27223" style="position:absolute" from="2720,6323" to="7280,6323" strokecolor="gray" strokeweight=".2pt"/>
            <v:line id="_x0000_s27224" style="position:absolute" from="2720,6266" to="7280,6266" strokecolor="gray" strokeweight=".2pt"/>
            <v:line id="_x0000_s27225" style="position:absolute" from="2720,6209" to="7280,6209" strokecolor="gray" strokeweight=".2pt"/>
            <v:line id="_x0000_s27226" style="position:absolute" from="2720,6152" to="7280,6152" strokecolor="gray" strokeweight=".2pt"/>
            <v:line id="_x0000_s27227" style="position:absolute" from="2720,6095" to="7280,6095" strokecolor="gray" strokeweight=".2pt"/>
            <v:line id="_x0000_s27228" style="position:absolute" from="2720,6038" to="7280,6038" strokecolor="gray" strokeweight=".2pt"/>
            <v:line id="_x0000_s27229" style="position:absolute" from="2720,5981" to="7280,5981" strokecolor="gray" strokeweight=".2pt"/>
            <v:line id="_x0000_s27230" style="position:absolute" from="2720,5924" to="7280,5924" strokecolor="gray" strokeweight=".2pt"/>
            <v:line id="_x0000_s27231" style="position:absolute" from="2720,5867" to="7280,5867" strokecolor="gray" strokeweight=".2pt"/>
            <v:line id="_x0000_s27232" style="position:absolute" from="2720,5753" to="7280,5753" strokecolor="gray" strokeweight=".2pt"/>
            <v:line id="_x0000_s27233" style="position:absolute" from="2720,5696" to="7280,5696" strokecolor="gray" strokeweight=".2pt"/>
            <v:line id="_x0000_s27234" style="position:absolute" from="2720,5639" to="7280,5639" strokecolor="gray" strokeweight=".2pt"/>
            <v:line id="_x0000_s27235" style="position:absolute" from="2720,5582" to="7280,5582" strokecolor="gray" strokeweight=".2pt"/>
            <v:line id="_x0000_s27236" style="position:absolute" from="2720,5525" to="7280,5525" strokecolor="gray" strokeweight=".2pt"/>
            <v:line id="_x0000_s27237" style="position:absolute" from="2720,5468" to="7280,5468" strokecolor="gray" strokeweight=".2pt"/>
            <v:line id="_x0000_s27238" style="position:absolute" from="2720,5411" to="7280,5411" strokecolor="gray" strokeweight=".2pt"/>
            <v:line id="_x0000_s27239" style="position:absolute" from="2720,5354" to="7280,5354" strokecolor="gray" strokeweight=".2pt"/>
            <v:line id="_x0000_s27240" style="position:absolute" from="2720,5297" to="7280,5297" strokecolor="gray" strokeweight=".2pt"/>
            <v:line id="_x0000_s27241" style="position:absolute" from="2720,5183" to="7280,5183" strokecolor="gray" strokeweight=".2pt"/>
            <v:line id="_x0000_s27242" style="position:absolute" from="2720,5126" to="7280,5126" strokecolor="gray" strokeweight=".2pt"/>
            <v:line id="_x0000_s27243" style="position:absolute" from="2720,5069" to="7280,5069" strokecolor="gray" strokeweight=".2pt"/>
            <v:line id="_x0000_s27244" style="position:absolute" from="2720,5012" to="7280,5012" strokecolor="gray" strokeweight=".2pt"/>
            <v:line id="_x0000_s27245" style="position:absolute" from="2720,4955" to="7280,4955" strokecolor="gray" strokeweight=".2pt"/>
            <v:line id="_x0000_s27246" style="position:absolute" from="2720,4898" to="7280,4898" strokecolor="gray" strokeweight=".2pt"/>
            <v:line id="_x0000_s27247" style="position:absolute" from="2720,4841" to="7280,4841" strokecolor="gray" strokeweight=".2pt"/>
            <v:line id="_x0000_s27248" style="position:absolute" from="2720,4784" to="7280,4784" strokecolor="gray" strokeweight=".2pt"/>
            <v:line id="_x0000_s27249" style="position:absolute" from="2720,4727" to="7280,4727" strokecolor="gray" strokeweight=".2pt"/>
            <v:line id="_x0000_s27250" style="position:absolute" from="2720,4613" to="7280,4613" strokecolor="gray" strokeweight=".2pt"/>
            <v:line id="_x0000_s27251" style="position:absolute" from="2720,4556" to="7280,4556" strokecolor="gray" strokeweight=".2pt"/>
            <v:line id="_x0000_s27252" style="position:absolute" from="2720,4499" to="7280,4499" strokecolor="gray" strokeweight=".2pt"/>
            <v:line id="_x0000_s27253" style="position:absolute" from="2720,4442" to="7280,4442" strokecolor="gray" strokeweight=".2pt"/>
            <v:line id="_x0000_s27254" style="position:absolute" from="2720,4385" to="7280,4385" strokecolor="gray" strokeweight=".2pt"/>
            <v:line id="_x0000_s27255" style="position:absolute" from="2720,4328" to="7280,4328" strokecolor="gray" strokeweight=".2pt"/>
            <v:line id="_x0000_s27256" style="position:absolute" from="2720,4271" to="7280,4271" strokecolor="gray" strokeweight=".2pt"/>
            <v:line id="_x0000_s27257" style="position:absolute" from="2720,4214" to="7280,4214" strokecolor="gray" strokeweight=".2pt"/>
            <v:line id="_x0000_s27258" style="position:absolute" from="2720,4157" to="7280,4157" strokecolor="gray" strokeweight=".2pt"/>
            <v:line id="_x0000_s27259" style="position:absolute" from="2720,4043" to="7280,4043" strokecolor="gray" strokeweight=".2pt"/>
            <v:line id="_x0000_s27260" style="position:absolute" from="2720,3986" to="7280,3986" strokecolor="gray" strokeweight=".2pt"/>
            <v:line id="_x0000_s27261" style="position:absolute" from="2720,3929" to="7280,3929" strokecolor="gray" strokeweight=".2pt"/>
            <v:line id="_x0000_s27262" style="position:absolute" from="2720,3872" to="7280,3872" strokecolor="gray" strokeweight=".2pt"/>
            <v:line id="_x0000_s27263" style="position:absolute" from="2720,3815" to="7280,3815" strokecolor="gray" strokeweight=".2pt"/>
            <v:line id="_x0000_s27264" style="position:absolute" from="2720,3758" to="7280,3758" strokecolor="gray" strokeweight=".2pt"/>
            <v:line id="_x0000_s27265" style="position:absolute" from="2720,3701" to="7280,3701" strokecolor="gray" strokeweight=".2pt"/>
            <v:line id="_x0000_s27266" style="position:absolute" from="2720,3644" to="7280,3644" strokecolor="gray" strokeweight=".2pt"/>
            <v:line id="_x0000_s27267" style="position:absolute" from="2720,3587" to="7280,3587" strokecolor="gray" strokeweight=".2pt"/>
            <v:line id="_x0000_s27268" style="position:absolute;flip:y" from="2720,3530" to="2720,6380" strokeweight="1.5pt">
              <v:stroke endarrow="open"/>
            </v:line>
            <v:line id="_x0000_s27269" style="position:absolute;flip:y" from="3290,3530" to="3290,6380" strokeweight=".5pt"/>
            <v:line id="_x0000_s27270" style="position:absolute;flip:y" from="3860,3530" to="3860,6380" strokeweight=".5pt"/>
            <v:line id="_x0000_s27271" style="position:absolute;flip:y" from="4430,3530" to="4430,6380" strokeweight=".5pt"/>
            <v:line id="_x0000_s27272" style="position:absolute;flip:y" from="5000,3530" to="5000,6380" strokeweight=".5pt"/>
            <v:line id="_x0000_s27273" style="position:absolute;flip:y" from="5570,3530" to="5570,6380" strokeweight=".5pt"/>
            <v:line id="_x0000_s27274" style="position:absolute;flip:y" from="6140,3530" to="6140,6380" strokeweight=".5pt"/>
            <v:line id="_x0000_s27275" style="position:absolute;flip:y" from="6710,3530" to="6710,6380" strokeweight=".5pt"/>
            <v:line id="_x0000_s27276" style="position:absolute;flip:y" from="7280,3530" to="7280,6380" strokeweight=".5pt"/>
            <v:shape id="_x0000_s27277" type="#_x0000_t202" style="position:absolute;left:2292;top:6323;width:856;height:427;mso-wrap-style:tight" filled="f" stroked="f">
              <v:textbox>
                <w:txbxContent>
                  <w:p w:rsidR="00B10FD3" w:rsidRPr="001A1861" w:rsidRDefault="00B10FD3" w:rsidP="001A1861">
                    <w:pPr>
                      <w:jc w:val="center"/>
                      <w:rPr>
                        <w:rFonts w:ascii="Times New Roman" w:hAnsi="Times New Roman" w:cs="Times New Roman"/>
                        <w:sz w:val="20"/>
                      </w:rPr>
                    </w:pPr>
                    <w:r w:rsidRPr="001A1861">
                      <w:rPr>
                        <w:rFonts w:ascii="Times New Roman" w:hAnsi="Times New Roman" w:cs="Times New Roman"/>
                        <w:sz w:val="20"/>
                      </w:rPr>
                      <w:t>0</w:t>
                    </w:r>
                  </w:p>
                </w:txbxContent>
              </v:textbox>
            </v:shape>
            <v:shape id="_x0000_s27278" type="#_x0000_t202" style="position:absolute;left:2862;top:6323;width:856;height:427;mso-wrap-style:tight" filled="f" stroked="f">
              <v:textbox>
                <w:txbxContent>
                  <w:p w:rsidR="00B10FD3" w:rsidRPr="001A1861" w:rsidRDefault="00B10FD3" w:rsidP="001A1861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</w:pPr>
                    <w:r w:rsidRPr="001A1861"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  <w:t>2</w:t>
                    </w:r>
                  </w:p>
                </w:txbxContent>
              </v:textbox>
            </v:shape>
            <v:shape id="_x0000_s27279" type="#_x0000_t202" style="position:absolute;left:3432;top:6323;width:856;height:427;mso-wrap-style:tight" filled="f" stroked="f">
              <v:textbox>
                <w:txbxContent>
                  <w:p w:rsidR="00B10FD3" w:rsidRPr="001A1861" w:rsidRDefault="00B10FD3" w:rsidP="001A1861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</w:pPr>
                    <w:r w:rsidRPr="001A1861"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  <w:t>4</w:t>
                    </w:r>
                  </w:p>
                </w:txbxContent>
              </v:textbox>
            </v:shape>
            <v:shape id="_x0000_s27280" type="#_x0000_t202" style="position:absolute;left:4002;top:6323;width:856;height:427;mso-wrap-style:tight" filled="f" stroked="f">
              <v:textbox>
                <w:txbxContent>
                  <w:p w:rsidR="00B10FD3" w:rsidRPr="001A1861" w:rsidRDefault="00B10FD3" w:rsidP="001A1861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</w:pPr>
                    <w:r w:rsidRPr="001A1861"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  <w:t>6</w:t>
                    </w:r>
                  </w:p>
                </w:txbxContent>
              </v:textbox>
            </v:shape>
            <v:shape id="_x0000_s27281" type="#_x0000_t202" style="position:absolute;left:4572;top:6323;width:856;height:427;mso-wrap-style:tight" filled="f" stroked="f">
              <v:textbox>
                <w:txbxContent>
                  <w:p w:rsidR="00B10FD3" w:rsidRPr="001A1861" w:rsidRDefault="00B10FD3" w:rsidP="001A1861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</w:pPr>
                    <w:r w:rsidRPr="001A1861"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  <w:t>8</w:t>
                    </w:r>
                  </w:p>
                </w:txbxContent>
              </v:textbox>
            </v:shape>
            <v:shape id="_x0000_s27282" type="#_x0000_t202" style="position:absolute;left:5142;top:6323;width:856;height:427;mso-wrap-style:tight" filled="f" stroked="f">
              <v:textbox>
                <w:txbxContent>
                  <w:p w:rsidR="00B10FD3" w:rsidRPr="001A1861" w:rsidRDefault="00B10FD3" w:rsidP="001A1861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</w:pPr>
                    <w:r w:rsidRPr="001A1861"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  <w:t>10</w:t>
                    </w:r>
                  </w:p>
                </w:txbxContent>
              </v:textbox>
            </v:shape>
            <v:shape id="_x0000_s27283" type="#_x0000_t202" style="position:absolute;left:5712;top:6323;width:856;height:427;mso-wrap-style:tight" filled="f" stroked="f">
              <v:textbox>
                <w:txbxContent>
                  <w:p w:rsidR="00B10FD3" w:rsidRPr="001A1861" w:rsidRDefault="00B10FD3" w:rsidP="001A1861">
                    <w:pP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</w:pPr>
                    <w:r w:rsidRPr="001A1861"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  <w:t>12</w:t>
                    </w:r>
                  </w:p>
                </w:txbxContent>
              </v:textbox>
            </v:shape>
            <v:shape id="_x0000_s27284" type="#_x0000_t202" style="position:absolute;left:6282;top:6323;width:856;height:427;mso-wrap-style:tight" filled="f" stroked="f">
              <v:textbox>
                <w:txbxContent>
                  <w:p w:rsidR="00B10FD3" w:rsidRPr="001A1861" w:rsidRDefault="00B10FD3" w:rsidP="001A1861"/>
                </w:txbxContent>
              </v:textbox>
            </v:shape>
            <v:shape id="_x0000_s27285" type="#_x0000_t202" style="position:absolute;left:6852;top:6323;width:856;height:427;mso-wrap-style:tight" filled="f" stroked="f">
              <v:textbox>
                <w:txbxContent>
                  <w:p w:rsidR="00B10FD3" w:rsidRPr="001A1861" w:rsidRDefault="00B10FD3" w:rsidP="001A1861"/>
                </w:txbxContent>
              </v:textbox>
            </v:shape>
            <v:line id="_x0000_s27286" style="position:absolute" from="2720,6380" to="7280,6380" strokeweight="1.5pt">
              <v:stroke endarrow="open"/>
            </v:line>
            <v:line id="_x0000_s27287" style="position:absolute" from="2720,5810" to="7280,5810" strokeweight=".5pt"/>
            <v:line id="_x0000_s27288" style="position:absolute" from="2720,5240" to="7280,5240" strokeweight=".5pt"/>
            <v:line id="_x0000_s27289" style="position:absolute" from="2720,4670" to="7280,4670" strokeweight=".5pt"/>
            <v:line id="_x0000_s27290" style="position:absolute" from="2720,4100" to="7280,4100" strokeweight=".5pt"/>
            <v:line id="_x0000_s27291" style="position:absolute" from="2720,3530" to="7280,3530" strokeweight=".5pt"/>
            <v:shape id="_x0000_s27292" type="#_x0000_t202" style="position:absolute;left:1994;top:6221;width:855;height:427;mso-wrap-style:tight" filled="f" stroked="f">
              <v:textbox>
                <w:txbxContent>
                  <w:p w:rsidR="00B10FD3" w:rsidRPr="001A1861" w:rsidRDefault="00B10FD3" w:rsidP="001A1861">
                    <w:pPr>
                      <w:tabs>
                        <w:tab w:val="decimal" w:pos="340"/>
                      </w:tabs>
                      <w:rPr>
                        <w:rFonts w:ascii="Times New Roman" w:hAnsi="Times New Roman" w:cs="Times New Roman"/>
                        <w:sz w:val="20"/>
                      </w:rPr>
                    </w:pPr>
                    <w:r>
                      <w:tab/>
                    </w:r>
                  </w:p>
                </w:txbxContent>
              </v:textbox>
            </v:shape>
            <v:shape id="_x0000_s27293" type="#_x0000_t202" style="position:absolute;left:1994;top:5651;width:855;height:427;mso-wrap-style:tight" filled="f" stroked="f">
              <v:textbox>
                <w:txbxContent>
                  <w:p w:rsidR="00B10FD3" w:rsidRPr="001A1861" w:rsidRDefault="00B10FD3" w:rsidP="001A1861">
                    <w:pPr>
                      <w:tabs>
                        <w:tab w:val="decimal" w:pos="340"/>
                      </w:tabs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</w:pPr>
                    <w:r>
                      <w:tab/>
                    </w:r>
                    <w:r w:rsidRPr="001A1861"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  <w:t>0,05</w:t>
                    </w:r>
                  </w:p>
                </w:txbxContent>
              </v:textbox>
            </v:shape>
            <v:shape id="_x0000_s27294" type="#_x0000_t202" style="position:absolute;left:1994;top:5081;width:855;height:427;mso-wrap-style:tight" filled="f" stroked="f">
              <v:textbox>
                <w:txbxContent>
                  <w:p w:rsidR="00B10FD3" w:rsidRPr="001A1861" w:rsidRDefault="00B10FD3" w:rsidP="001A1861">
                    <w:pPr>
                      <w:tabs>
                        <w:tab w:val="decimal" w:pos="340"/>
                      </w:tabs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</w:pPr>
                    <w:r>
                      <w:tab/>
                    </w:r>
                    <w:r w:rsidRPr="001A1861"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  <w:t>0,1</w:t>
                    </w:r>
                  </w:p>
                </w:txbxContent>
              </v:textbox>
            </v:shape>
            <v:shape id="_x0000_s27295" type="#_x0000_t202" style="position:absolute;left:1994;top:4511;width:855;height:428;mso-wrap-style:tight" filled="f" stroked="f">
              <v:textbox>
                <w:txbxContent>
                  <w:p w:rsidR="00B10FD3" w:rsidRPr="001A1861" w:rsidRDefault="00B10FD3" w:rsidP="001A1861">
                    <w:pPr>
                      <w:tabs>
                        <w:tab w:val="decimal" w:pos="340"/>
                      </w:tabs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</w:pPr>
                    <w:r>
                      <w:tab/>
                    </w:r>
                    <w:r w:rsidRPr="001A1861"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  <w:t>0,15</w:t>
                    </w:r>
                  </w:p>
                </w:txbxContent>
              </v:textbox>
            </v:shape>
            <v:shape id="_x0000_s27296" type="#_x0000_t202" style="position:absolute;left:1994;top:3941;width:855;height:428;mso-wrap-style:tight" filled="f" stroked="f">
              <v:textbox>
                <w:txbxContent>
                  <w:p w:rsidR="00B10FD3" w:rsidRPr="001A1861" w:rsidRDefault="00B10FD3" w:rsidP="001A1861">
                    <w:pPr>
                      <w:tabs>
                        <w:tab w:val="decimal" w:pos="340"/>
                      </w:tabs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</w:pPr>
                    <w:r>
                      <w:tab/>
                    </w:r>
                    <w:r w:rsidRPr="001A1861">
                      <w:rPr>
                        <w:rFonts w:ascii="Times New Roman" w:hAnsi="Times New Roman" w:cs="Times New Roman"/>
                        <w:b/>
                        <w:bCs/>
                        <w:sz w:val="20"/>
                      </w:rPr>
                      <w:t>0,2</w:t>
                    </w:r>
                  </w:p>
                </w:txbxContent>
              </v:textbox>
            </v:shape>
            <v:shape id="_x0000_s27297" type="#_x0000_t202" style="position:absolute;left:1994;top:3371;width:855;height:428;mso-wrap-style:tight" filled="f" stroked="f">
              <v:textbox>
                <w:txbxContent>
                  <w:p w:rsidR="00B10FD3" w:rsidRPr="001A1861" w:rsidRDefault="00B10FD3" w:rsidP="001A1861">
                    <w:pPr>
                      <w:tabs>
                        <w:tab w:val="decimal" w:pos="340"/>
                      </w:tabs>
                      <w:rPr>
                        <w:rFonts w:ascii="Times New Roman" w:hAnsi="Times New Roman" w:cs="Times New Roman"/>
                        <w:sz w:val="20"/>
                      </w:rPr>
                    </w:pPr>
                    <w:r>
                      <w:tab/>
                    </w:r>
                  </w:p>
                </w:txbxContent>
              </v:textbox>
            </v:shape>
            <v:shape id="_x0000_s27298" style="position:absolute;left:2720;top:4101;width:4561;height:2280" coordsize="4561,2280" path="m,2279r19,-74l37,2134r19,-68l75,1999r18,-65l112,1872r19,-60l149,1753r19,-56l187,1642r18,-53l226,1533r21,-55l267,1426r23,-55l312,1317r23,-51l360,1212r25,-52l409,1111r28,-52l464,1009r30,-52l524,908r30,-47l587,812r34,-45l657,719r36,-44l730,633r40,-43l810,550r44,-41l898,471r44,-35l990,400r49,-33l1087,337r54,-30l1194,280r53,-25l1300,232r54,-21l1407,192r59,-19l1524,156r59,-15l1642,127r58,-13l1759,103r58,-10l1876,84r59,-8l1993,68r59,-7l2110,55r59,-5l2228,45r58,-5l2345,36r59,-3l2462,29r59,-3l2579,24r59,-3l2697,19r58,-2l2814,15r59,-1l2931,12r59,-1l3048,10r59,-1l3166,8r58,-1l3283,6r58,-1l3400,5r59,-1l3517,4r59,-1l3635,3r58,-1l3752,2r58,l3869,2r59,-1l3986,1r59,l4104,1r58,l4221,r58,l4338,r59,l4455,r59,l4560,e" filled="f" strokeweight="1.5pt">
              <v:path arrowok="t"/>
            </v:shape>
            <v:shape id="_x0000_s27299" style="position:absolute;left:2720;top:5240;width:4561;height:1141" coordsize="4561,1141" path="m,1140r19,-72l37,1000,56,937,75,877,93,821r19,-52l133,716r20,-50l176,615r25,-51l225,517r28,-47l283,422r33,-46l352,331r37,-40l429,253r44,-36l517,186r48,-29l619,130r53,-22l725,89,784,73,842,59,901,48r59,-9l1018,32r59,-6l1136,21r58,-4l1253,14r58,-3l1370,9r59,-1l1487,6r59,-1l1605,4r58,-1l1722,3r58,-1l1839,2r59,-1l1956,1r59,l2073,1r59,l2191,1,2249,r59,l2367,r58,l2484,r58,l2601,r59,l2718,r59,l2836,r58,l2953,r58,l3070,r59,l3187,r59,l3304,r59,l3422,r58,l3539,r59,l3656,r59,l3773,r59,l3891,r58,l4008,r58,l4125,r59,l4242,r59,l4360,r58,l4477,r58,l4560,e" filled="f" strokecolor="black [3213]" strokeweight="1.5pt">
              <v:path arrowok="t"/>
            </v:shape>
            <v:shape id="_x0000_s27300" style="position:absolute;left:2720;top:5628;width:4561;height:753" coordsize="4561,753" path="m,752l36,691,73,635r36,-51l146,536r36,-43l223,449r40,-40l307,369r44,-36l399,298r49,-32l497,238r53,-28l603,186r54,-22l710,145r59,-19l828,110,886,96,945,84r59,-11l1063,64r59,-8l1180,49r59,-7l1298,37r59,-5l1415,28r59,-4l1533,21r59,-3l1650,16r59,-2l1768,12r59,-1l1885,9r59,-1l2003,7r59,-1l2120,5r59,-1l2238,4r59,-1l2355,3r59,-1l2473,2r59,l2590,1r59,l2708,1r59,l2825,1r59,l2943,r59,l3060,r59,l3178,r59,l3295,r59,l3413,r59,l3530,r59,l3648,r59,l3765,r59,l3883,r59,l4000,r59,l4118,r59,l4235,r59,l4353,r59,l4470,r59,l4560,e" filled="f" strokeweight="1.5pt">
              <v:path arrowok="t"/>
            </v:shape>
          </v:group>
        </w:pict>
      </w:r>
      <w:r w:rsidRPr="00CF31B8">
        <w:rPr>
          <w:noProof/>
          <w:rtl/>
        </w:rPr>
        <w:pict>
          <v:rect id="_x0000_s24122" style="position:absolute;left:0;text-align:left;margin-left:456.1pt;margin-top:5.7pt;width:20.35pt;height:22.75pt;z-index:252792832" filled="f" stroked="f">
            <v:textbox style="mso-next-textbox:#_x0000_s24122">
              <w:txbxContent>
                <w:p w:rsidR="00B10FD3" w:rsidRPr="00B049B4" w:rsidRDefault="00B10FD3" w:rsidP="00136B35">
                  <w:pPr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B049B4">
                    <w:rPr>
                      <w:b/>
                      <w:bCs/>
                      <w:sz w:val="28"/>
                      <w:szCs w:val="28"/>
                      <w:lang w:bidi="ar-DZ"/>
                    </w:rPr>
                    <w:t>K</w: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 id="_x0000_s24121" type="#_x0000_t32" style="position:absolute;left:0;text-align:left;margin-left:453.7pt;margin-top:3.25pt;width:22.75pt;height:5.25pt;flip:y;z-index:252791808" o:connectortype="straight" strokeweight="1.5pt"/>
        </w:pict>
      </w: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 id="_x0000_s24120" type="#_x0000_t32" style="position:absolute;left:0;text-align:left;margin-left:415.6pt;margin-top:8.5pt;width:38.1pt;height:0;z-index:252790784" o:connectortype="straight" strokeweight="1.5pt"/>
        </w:pict>
      </w: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 id="_x0000_s24118" type="#_x0000_t32" style="position:absolute;left:0;text-align:left;margin-left:397.65pt;margin-top:25.2pt;width:0;height:53.05pt;flip:y;z-index:252788736" o:connectortype="straight">
            <v:stroke endarrow="block"/>
          </v:shape>
        </w:pict>
      </w: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 id="_x0000_s24063" type="#_x0000_t32" style="position:absolute;left:0;text-align:left;margin-left:415.6pt;margin-top:8.5pt;width:0;height:99.55pt;z-index:252776448" o:connectortype="straight" strokeweight="1.5pt"/>
        </w:pict>
      </w: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 id="_x0000_s24113" type="#_x0000_t32" style="position:absolute;left:0;text-align:left;margin-left:476.45pt;margin-top:8.5pt;width:29.55pt;height:0;z-index:252783616" o:connectortype="straight" strokeweight="1.5pt"/>
        </w:pict>
      </w:r>
      <w:r w:rsidRPr="00CF31B8">
        <w:rPr>
          <w:noProof/>
          <w:rtl/>
          <w:lang w:bidi="ar-DZ"/>
        </w:rPr>
        <w:pict>
          <v:group id="_x0000_s24099" style="position:absolute;margin-left:-104.65pt;margin-top:29.7pt;width:84.9pt;height:42.45pt;rotation:90;z-index:252782592;mso-position-horizontal-relative:char" coordorigin="7927,10191" coordsize="1698,849" o:allowincell="f">
            <v:rect id="_x0000_s24100" style="position:absolute;left:8351;top:9767;width:849;height:1698;rotation:90" stroked="f"/>
            <v:rect id="_x0000_s24101" style="position:absolute;left:8554;top:10600;width:369;height:251" filled="f" stroked="f">
              <v:textbox style="mso-next-textbox:#_x0000_s24101" inset="1pt,1pt,1pt,1pt">
                <w:txbxContent>
                  <w:p w:rsidR="00B10FD3" w:rsidRPr="00C9025D" w:rsidRDefault="00B10FD3" w:rsidP="00C9025D"/>
                </w:txbxContent>
              </v:textbox>
            </v:rect>
            <v:line id="_x0000_s24102" style="position:absolute" from="7927,10474" to="9625,10474" strokeweight="1pt">
              <v:stroke startarrowwidth="wide" endarrowwidth="wide"/>
            </v:line>
            <v:rect id="_x0000_s24103" style="position:absolute;left:8185;top:10449;width:1209;height:69" stroked="f" strokeweight=".25pt"/>
            <v:group id="_x0000_s24104" style="position:absolute;left:8176;top:10314;width:1217;height:151" coordorigin="-1" coordsize="20003,20000"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24105" type="#_x0000_t19" style="position:absolute;left:4995;width:2499;height:20000;flip:x" strokeweight="1pt"/>
              <v:shape id="_x0000_s24106" type="#_x0000_t19" style="position:absolute;left:7494;width:2498;height:20000" strokeweight="1pt"/>
              <v:shape id="_x0000_s24107" type="#_x0000_t19" style="position:absolute;left:10008;width:2498;height:20000;flip:x" strokeweight="1pt"/>
              <v:shape id="_x0000_s24108" type="#_x0000_t19" style="position:absolute;left:12474;width:2498;height:20000" strokeweight="1pt"/>
              <v:shape id="_x0000_s24109" type="#_x0000_t19" style="position:absolute;left:15004;width:2500;height:20000;flip:x" strokeweight="1pt"/>
              <v:shape id="_x0000_s24110" type="#_x0000_t19" style="position:absolute;left:17504;width:2498;height:20000" strokeweight="1pt"/>
              <v:shape id="_x0000_s24111" type="#_x0000_t19" style="position:absolute;left:-1;width:2498;height:20000;flip:x" strokeweight="1pt"/>
              <v:shape id="_x0000_s24112" type="#_x0000_t19" style="position:absolute;left:2465;width:2498;height:20000" strokeweight="1pt"/>
            </v:group>
          </v:group>
        </w:pict>
      </w:r>
    </w:p>
    <w:p w:rsidR="0013465A" w:rsidRDefault="00CF31B8" w:rsidP="0013465A">
      <w:pPr>
        <w:tabs>
          <w:tab w:val="left" w:pos="2279"/>
        </w:tabs>
        <w:rPr>
          <w:rtl/>
          <w:lang w:bidi="ar-DZ"/>
        </w:rPr>
      </w:pPr>
      <w:r w:rsidRPr="00CF31B8"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 id="_x0000_s27302" type="#_x0000_t32" style="position:absolute;margin-left:60.15pt;margin-top:16.45pt;width:28.5pt;height:114.05pt;flip:y;z-index:252948480" o:connectortype="straight" strokeweight="1pt">
            <v:stroke dashstyle="dash"/>
          </v:shape>
        </w:pict>
      </w:r>
      <w:r w:rsidRPr="00CF31B8"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rect id="_x0000_s24117" style="position:absolute;margin-left:512.75pt;margin-top:7.65pt;width:40.05pt;height:29.55pt;z-index:252787712" filled="f" stroked="f">
            <v:textbox>
              <w:txbxContent>
                <w:p w:rsidR="00B10FD3" w:rsidRPr="00C9025D" w:rsidRDefault="00B10FD3" w:rsidP="005A37C5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(r</w:t>
                  </w:r>
                  <w:r w:rsidRPr="00C9025D">
                    <w:rPr>
                      <w:b/>
                      <w:bCs/>
                      <w:sz w:val="24"/>
                      <w:szCs w:val="24"/>
                    </w:rPr>
                    <w:t> ,L</w:t>
                  </w:r>
                  <w:r>
                    <w:rPr>
                      <w:b/>
                      <w:bCs/>
                      <w:sz w:val="24"/>
                      <w:szCs w:val="24"/>
                    </w:rPr>
                    <w:t>)</w:t>
                  </w:r>
                </w:p>
              </w:txbxContent>
            </v:textbox>
          </v:rect>
        </w:pict>
      </w:r>
      <w:r w:rsidRPr="00CF31B8">
        <w:rPr>
          <w:rFonts w:asciiTheme="majorBidi" w:hAnsiTheme="majorBidi" w:cstheme="majorBidi"/>
          <w:b/>
          <w:bCs/>
          <w:noProof/>
          <w:sz w:val="28"/>
          <w:szCs w:val="28"/>
          <w:rtl/>
          <w:lang w:bidi="ar-DZ"/>
        </w:rPr>
        <w:pict>
          <v:group id="_x0000_s24058" style="position:absolute;margin-left:387.1pt;margin-top:-10.85pt;width:42.6pt;height:70.45pt;rotation:270;z-index:252775424;mso-position-horizontal-relative:char" coordorigin="8210,9625" coordsize="852,1409" o:allowincell="f">
            <v:rect id="_x0000_s24059" style="position:absolute;left:8210;top:9625;width:852;height:1409" stroked="f"/>
            <v:oval id="_x0000_s24060" style="position:absolute;left:8354;top:10179;width:589;height:583" strokeweight="1pt"/>
            <v:line id="_x0000_s24061" style="position:absolute" from="8210,10474" to="9059,10474" strokeweight="1pt">
              <v:stroke startarrowwidth="wide" startarrowlength="short" endarrowwidth="wide" endarrowlength="short"/>
            </v:line>
            <v:rect id="_x0000_s24062" style="position:absolute;left:8462;top:9864;width:369;height:251" filled="f" stroked="f">
              <v:textbox style="mso-next-textbox:#_x0000_s24062" inset="1pt,1pt,1pt,1pt">
                <w:txbxContent>
                  <w:p w:rsidR="00B10FD3" w:rsidRPr="00B049B4" w:rsidRDefault="00B10FD3" w:rsidP="00B049B4">
                    <w:pPr>
                      <w:rPr>
                        <w:lang w:bidi="ar-DZ"/>
                      </w:rPr>
                    </w:pPr>
                  </w:p>
                </w:txbxContent>
              </v:textbox>
            </v:rect>
          </v:group>
        </w:pict>
      </w:r>
    </w:p>
    <w:p w:rsidR="0013465A" w:rsidRDefault="0013465A" w:rsidP="0013465A">
      <w:pPr>
        <w:tabs>
          <w:tab w:val="left" w:pos="2279"/>
        </w:tabs>
        <w:rPr>
          <w:rtl/>
          <w:lang w:bidi="ar-DZ"/>
        </w:rPr>
      </w:pPr>
    </w:p>
    <w:p w:rsidR="0013465A" w:rsidRDefault="00CF31B8" w:rsidP="0013465A">
      <w:pPr>
        <w:tabs>
          <w:tab w:val="left" w:pos="2279"/>
        </w:tabs>
        <w:rPr>
          <w:rtl/>
          <w:lang w:bidi="ar-DZ"/>
        </w:rPr>
      </w:pPr>
      <w:r w:rsidRPr="00CF31B8">
        <w:rPr>
          <w:rFonts w:asciiTheme="majorBidi" w:hAnsiTheme="majorBidi" w:cstheme="majorBidi"/>
          <w:b/>
          <w:bCs/>
          <w:noProof/>
          <w:sz w:val="28"/>
          <w:szCs w:val="28"/>
          <w:u w:val="single"/>
          <w:rtl/>
        </w:rPr>
        <w:pict>
          <v:rect id="_x0000_s27306" style="position:absolute;margin-left:245.4pt;margin-top:23.9pt;width:28.5pt;height:29.55pt;z-index:252952576" filled="f" stroked="f">
            <v:textbox>
              <w:txbxContent>
                <w:p w:rsidR="00B10FD3" w:rsidRPr="00C9025D" w:rsidRDefault="00B10FD3" w:rsidP="00241690">
                  <w:pPr>
                    <w:bidi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(</w:t>
                  </w:r>
                  <w:r>
                    <w:rPr>
                      <w:b/>
                      <w:bCs/>
                      <w:sz w:val="24"/>
                      <w:szCs w:val="24"/>
                    </w:rPr>
                    <w:t>1</w:t>
                  </w: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)</w:t>
                  </w:r>
                </w:p>
              </w:txbxContent>
            </v:textbox>
          </v:rect>
        </w:pict>
      </w:r>
      <w:r w:rsidRPr="00CF31B8">
        <w:rPr>
          <w:rFonts w:asciiTheme="majorBidi" w:hAnsiTheme="majorBidi" w:cstheme="majorBidi"/>
          <w:b/>
          <w:bCs/>
          <w:noProof/>
          <w:sz w:val="28"/>
          <w:szCs w:val="28"/>
          <w:u w:val="single"/>
          <w:rtl/>
        </w:rPr>
        <w:pict>
          <v:rect id="_x0000_s27307" style="position:absolute;margin-left:134.25pt;margin-top:6.2pt;width:28.5pt;height:29.55pt;z-index:252953600" filled="f" stroked="f">
            <v:textbox>
              <w:txbxContent>
                <w:p w:rsidR="00B10FD3" w:rsidRPr="00C9025D" w:rsidRDefault="00B10FD3" w:rsidP="00241690">
                  <w:pPr>
                    <w:bidi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(</w:t>
                  </w:r>
                  <w:r>
                    <w:rPr>
                      <w:b/>
                      <w:bCs/>
                      <w:sz w:val="24"/>
                      <w:szCs w:val="24"/>
                    </w:rPr>
                    <w:t>2</w:t>
                  </w: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)</w:t>
                  </w:r>
                </w:p>
              </w:txbxContent>
            </v:textbox>
          </v:rect>
        </w:pict>
      </w:r>
      <w:r w:rsidRPr="00CF31B8"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 id="_x0000_s24116" type="#_x0000_t32" style="position:absolute;margin-left:443.75pt;margin-top:15.8pt;width:44.45pt;height:37.65pt;flip:y;z-index:252786688" o:connectortype="straight">
            <v:stroke endarrow="block"/>
          </v:shape>
        </w:pict>
      </w:r>
      <w:r w:rsidRPr="00CF31B8"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 id="_x0000_s24115" type="#_x0000_t32" style="position:absolute;margin-left:504.8pt;margin-top:9.55pt;width:0;height:21.85pt;z-index:252785664" o:connectortype="straight" strokeweight="1.5pt"/>
        </w:pict>
      </w:r>
      <w:r w:rsidRPr="00CF31B8">
        <w:rPr>
          <w:rFonts w:asciiTheme="majorBidi" w:hAnsiTheme="majorBidi" w:cstheme="majorBidi"/>
          <w:b/>
          <w:bCs/>
          <w:noProof/>
          <w:sz w:val="28"/>
          <w:szCs w:val="28"/>
          <w:rtl/>
          <w:lang w:bidi="ar-DZ"/>
        </w:rPr>
        <w:pict>
          <v:group id="_x0000_s24065" style="position:absolute;margin-left:439.15pt;margin-top:15.8pt;width:56.6pt;height:46.8pt;z-index:252779520;mso-position-horizontal-relative:char" coordorigin="8210,10474" coordsize="1132,849" o:allowincell="f">
            <v:rect id="_x0000_s24066" style="position:absolute;left:8351;top:10333;width:849;height:1132;rotation:90" filled="f" stroked="f"/>
            <v:rect id="_x0000_s24067" style="position:absolute;left:8587;top:10906;width:369;height:251" filled="f" stroked="f">
              <v:textbox style="mso-next-textbox:#_x0000_s24067" inset="1pt,1pt,1pt,1pt">
                <w:txbxContent>
                  <w:p w:rsidR="00B10FD3" w:rsidRPr="001B791C" w:rsidRDefault="00B10FD3">
                    <w:pPr>
                      <w:jc w:val="center"/>
                      <w:rPr>
                        <w:b/>
                        <w:bCs/>
                        <w:sz w:val="36"/>
                        <w:szCs w:val="36"/>
                      </w:rPr>
                    </w:pPr>
                    <w:r w:rsidRPr="001B791C">
                      <w:rPr>
                        <w:rFonts w:ascii="Arial" w:hAnsi="Arial"/>
                        <w:b/>
                        <w:bCs/>
                        <w:sz w:val="24"/>
                        <w:szCs w:val="36"/>
                      </w:rPr>
                      <w:t>R</w:t>
                    </w:r>
                  </w:p>
                </w:txbxContent>
              </v:textbox>
            </v:rect>
            <v:rect id="_x0000_s24068" style="position:absolute;left:8438;top:10621;width:661;height:271" filled="f" strokeweight="1pt"/>
            <v:line id="_x0000_s24069" style="position:absolute;flip:x" from="9108,10757" to="9342,10757" strokeweight="1pt">
              <v:stroke startarrowwidth="wide" startarrowlength="short" endarrowwidth="wide" endarrowlength="short"/>
            </v:line>
            <v:line id="_x0000_s24070" style="position:absolute;flip:x" from="8210,10755" to="8434,10757" strokeweight="1pt">
              <v:stroke startarrowwidth="wide" startarrowlength="short" endarrowwidth="wide" endarrowlength="short"/>
            </v:line>
          </v:group>
        </w:pict>
      </w:r>
    </w:p>
    <w:p w:rsidR="0013465A" w:rsidRDefault="00CF31B8" w:rsidP="0013465A">
      <w:pPr>
        <w:tabs>
          <w:tab w:val="left" w:pos="2279"/>
        </w:tabs>
        <w:rPr>
          <w:rtl/>
          <w:lang w:bidi="ar-DZ"/>
        </w:rPr>
      </w:pPr>
      <w:r>
        <w:rPr>
          <w:noProof/>
          <w:rtl/>
        </w:rPr>
        <w:pict>
          <v:shape id="_x0000_s24114" type="#_x0000_t32" style="position:absolute;margin-left:488.2pt;margin-top:6.85pt;width:16.6pt;height:0;flip:y;z-index:252784640" o:connectortype="straight"/>
        </w:pict>
      </w:r>
      <w:r>
        <w:rPr>
          <w:noProof/>
          <w:rtl/>
        </w:rPr>
        <w:pict>
          <v:shape id="_x0000_s24071" type="#_x0000_t32" style="position:absolute;margin-left:415.6pt;margin-top:6.8pt;width:23.55pt;height:0;z-index:252780544" o:connectortype="straight" strokeweight="1.5pt"/>
        </w:pict>
      </w:r>
    </w:p>
    <w:p w:rsidR="00184D1F" w:rsidRDefault="00CF31B8" w:rsidP="0013465A">
      <w:pPr>
        <w:tabs>
          <w:tab w:val="left" w:pos="2279"/>
        </w:tabs>
        <w:rPr>
          <w:rtl/>
          <w:lang w:bidi="ar-DZ"/>
        </w:rPr>
      </w:pPr>
      <w:r w:rsidRPr="00CF31B8"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rect id="_x0000_s27304" style="position:absolute;margin-left:285.3pt;margin-top:17.15pt;width:44.3pt;height:29.55pt;z-index:252950528" filled="f" stroked="f">
            <v:textbox>
              <w:txbxContent>
                <w:p w:rsidR="00B10FD3" w:rsidRPr="00C9025D" w:rsidRDefault="00B10FD3" w:rsidP="001A1861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z w:val="24"/>
                      <w:szCs w:val="24"/>
                    </w:rPr>
                    <w:t>t(ms)</w:t>
                  </w:r>
                </w:p>
              </w:txbxContent>
            </v:textbox>
          </v:rect>
        </w:pict>
      </w:r>
      <w:r>
        <w:rPr>
          <w:noProof/>
          <w:rtl/>
        </w:rPr>
        <w:pict>
          <v:rect id="_x0000_s24119" style="position:absolute;margin-left:415.6pt;margin-top:13.5pt;width:60.85pt;height:29.55pt;z-index:252789760" filled="f" stroked="f">
            <v:textbox>
              <w:txbxContent>
                <w:p w:rsidR="00B10FD3" w:rsidRPr="00C9025D" w:rsidRDefault="00B10FD3" w:rsidP="00136B35">
                  <w:pPr>
                    <w:bidi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(الشكل-5)</w:t>
                  </w:r>
                </w:p>
              </w:txbxContent>
            </v:textbox>
          </v:rect>
        </w:pict>
      </w:r>
    </w:p>
    <w:p w:rsidR="00184D1F" w:rsidRDefault="00CF31B8" w:rsidP="00184D1F">
      <w:pPr>
        <w:rPr>
          <w:rtl/>
          <w:lang w:bidi="ar-DZ"/>
        </w:rPr>
      </w:pPr>
      <w:r w:rsidRPr="00CF31B8"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rect id="_x0000_s27305" style="position:absolute;margin-left:119pt;margin-top:18.55pt;width:60.85pt;height:29.55pt;z-index:252951552" filled="f" stroked="f">
            <v:textbox>
              <w:txbxContent>
                <w:p w:rsidR="00B10FD3" w:rsidRPr="00C9025D" w:rsidRDefault="00B10FD3" w:rsidP="007A3E92">
                  <w:pPr>
                    <w:bidi/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(الشكل-</w:t>
                  </w:r>
                  <w:r>
                    <w:rPr>
                      <w:b/>
                      <w:bCs/>
                      <w:sz w:val="24"/>
                      <w:szCs w:val="24"/>
                    </w:rPr>
                    <w:t>6</w:t>
                  </w:r>
                  <w: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)</w:t>
                  </w:r>
                </w:p>
              </w:txbxContent>
            </v:textbox>
          </v:rect>
        </w:pict>
      </w:r>
    </w:p>
    <w:p w:rsidR="00136B35" w:rsidRDefault="00184D1F" w:rsidP="00184D1F">
      <w:pPr>
        <w:pStyle w:val="Paragraphedeliste"/>
        <w:numPr>
          <w:ilvl w:val="0"/>
          <w:numId w:val="10"/>
        </w:numPr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أعط اسم النظامين الذي يبرزهما المنحنى(2).</w:t>
      </w:r>
    </w:p>
    <w:p w:rsidR="00184D1F" w:rsidRDefault="00184D1F" w:rsidP="00184D1F">
      <w:pPr>
        <w:pStyle w:val="Paragraphedeliste"/>
        <w:numPr>
          <w:ilvl w:val="0"/>
          <w:numId w:val="10"/>
        </w:numPr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أوجد المعادلة التفاضلية التي تحققها شدة التيار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i(t)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واستنتج عبارتها في النظام الدائم </w:t>
      </w:r>
    </w:p>
    <w:p w:rsidR="00184D1F" w:rsidRDefault="00184D1F" w:rsidP="00184D1F">
      <w:pPr>
        <w:pStyle w:val="Paragraphedeliste"/>
        <w:numPr>
          <w:ilvl w:val="0"/>
          <w:numId w:val="10"/>
        </w:numPr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أنقل الجدول التالي و أتممه :</w:t>
      </w:r>
    </w:p>
    <w:tbl>
      <w:tblPr>
        <w:tblStyle w:val="Grilledutableau"/>
        <w:bidiVisual/>
        <w:tblW w:w="0" w:type="auto"/>
        <w:tblInd w:w="140" w:type="dxa"/>
        <w:tblLook w:val="04A0"/>
      </w:tblPr>
      <w:tblGrid>
        <w:gridCol w:w="2772"/>
        <w:gridCol w:w="2759"/>
        <w:gridCol w:w="2759"/>
        <w:gridCol w:w="2764"/>
      </w:tblGrid>
      <w:tr w:rsidR="00184D1F" w:rsidTr="00B106B1">
        <w:tc>
          <w:tcPr>
            <w:tcW w:w="2772" w:type="dxa"/>
          </w:tcPr>
          <w:p w:rsidR="00184D1F" w:rsidRDefault="00184D1F" w:rsidP="00184D1F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قيمة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R(Ω)</w:t>
            </w:r>
          </w:p>
        </w:tc>
        <w:tc>
          <w:tcPr>
            <w:tcW w:w="2759" w:type="dxa"/>
          </w:tcPr>
          <w:p w:rsidR="00184D1F" w:rsidRDefault="00184D1F" w:rsidP="00184D1F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40</w:t>
            </w:r>
          </w:p>
        </w:tc>
        <w:tc>
          <w:tcPr>
            <w:tcW w:w="2759" w:type="dxa"/>
          </w:tcPr>
          <w:p w:rsidR="00184D1F" w:rsidRDefault="00184D1F" w:rsidP="00184D1F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90</w:t>
            </w:r>
          </w:p>
        </w:tc>
        <w:tc>
          <w:tcPr>
            <w:tcW w:w="2764" w:type="dxa"/>
          </w:tcPr>
          <w:p w:rsidR="00184D1F" w:rsidRDefault="00184D1F" w:rsidP="00184D1F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140</w:t>
            </w:r>
          </w:p>
        </w:tc>
      </w:tr>
      <w:tr w:rsidR="00184D1F" w:rsidTr="00B106B1">
        <w:tc>
          <w:tcPr>
            <w:tcW w:w="2772" w:type="dxa"/>
          </w:tcPr>
          <w:p w:rsidR="00184D1F" w:rsidRDefault="00184D1F" w:rsidP="00184D1F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قم المنحنى الموافق</w:t>
            </w:r>
          </w:p>
        </w:tc>
        <w:tc>
          <w:tcPr>
            <w:tcW w:w="2759" w:type="dxa"/>
          </w:tcPr>
          <w:p w:rsidR="00184D1F" w:rsidRDefault="00184D1F" w:rsidP="00184D1F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2759" w:type="dxa"/>
          </w:tcPr>
          <w:p w:rsidR="00184D1F" w:rsidRDefault="00184D1F" w:rsidP="00184D1F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2764" w:type="dxa"/>
          </w:tcPr>
          <w:p w:rsidR="00184D1F" w:rsidRDefault="00184D1F" w:rsidP="00184D1F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</w:tbl>
    <w:p w:rsidR="00184D1F" w:rsidRDefault="00D67007" w:rsidP="00D67007">
      <w:pPr>
        <w:pStyle w:val="Paragraphedeliste"/>
        <w:numPr>
          <w:ilvl w:val="0"/>
          <w:numId w:val="10"/>
        </w:numPr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أ-  باستغلال المنحى(2) حدد قيم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r 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.</w:t>
      </w:r>
    </w:p>
    <w:p w:rsidR="00D67007" w:rsidRDefault="00D67007" w:rsidP="00B106B1">
      <w:pPr>
        <w:pStyle w:val="Paragraphedeliste"/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ب- أكتب عبارة ثابت الزمن </w:t>
      </w:r>
      <w:r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τ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وحدد وحدته </w:t>
      </w:r>
      <w:r w:rsidR="005A37C5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باستخدام التحليل البعدي </w:t>
      </w:r>
    </w:p>
    <w:p w:rsidR="005A37C5" w:rsidRPr="00B106B1" w:rsidRDefault="00B106B1" w:rsidP="00B106B1">
      <w:pPr>
        <w:bidi/>
        <w:ind w:left="283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ج-</w:t>
      </w:r>
      <w:r w:rsidR="005A37C5" w:rsidRPr="00B106B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استنتج ذاتية الوشيعة </w:t>
      </w:r>
      <w:r w:rsidR="005A37C5" w:rsidRPr="00B106B1">
        <w:rPr>
          <w:rFonts w:asciiTheme="majorBidi" w:hAnsiTheme="majorBidi" w:cstheme="majorBidi"/>
          <w:b/>
          <w:bCs/>
          <w:sz w:val="28"/>
          <w:szCs w:val="28"/>
          <w:lang w:bidi="ar-DZ"/>
        </w:rPr>
        <w:t>L</w:t>
      </w:r>
      <w:r w:rsidR="005A37C5" w:rsidRPr="00B106B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</w:p>
    <w:p w:rsidR="005A37C5" w:rsidRDefault="005A37C5" w:rsidP="006224CC">
      <w:pPr>
        <w:tabs>
          <w:tab w:val="left" w:pos="2950"/>
          <w:tab w:val="left" w:pos="7495"/>
        </w:tabs>
        <w:bidi/>
        <w:spacing w:after="0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ثالث</w:t>
      </w: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:(</w:t>
      </w:r>
      <w:r w:rsidR="006224CC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03.5</w:t>
      </w: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نقاط)</w:t>
      </w:r>
    </w:p>
    <w:p w:rsidR="00035859" w:rsidRDefault="00241690" w:rsidP="00241690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يتفكك البولونيوم </w:t>
      </w:r>
      <w:r w:rsidRPr="00241690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760" w:dyaOrig="480">
          <v:shape id="_x0000_i1079" type="#_x0000_t75" style="width:37.5pt;height:24pt" o:ole="">
            <v:imagedata r:id="rId114" o:title=""/>
          </v:shape>
          <o:OLEObject Type="Embed" ProgID="Equation.DSMT4" ShapeID="_x0000_i1079" DrawAspect="Content" ObjectID="_1461229160" r:id="rId115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وفق المعادلة التالية: </w:t>
      </w:r>
      <w:r w:rsidRPr="00241690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2280" w:dyaOrig="480">
          <v:shape id="_x0000_i1080" type="#_x0000_t75" style="width:114pt;height:24pt" o:ole="">
            <v:imagedata r:id="rId116" o:title=""/>
          </v:shape>
          <o:OLEObject Type="Embed" ProgID="Equation.DSMT4" ShapeID="_x0000_i1080" DrawAspect="Content" ObjectID="_1461229161" r:id="rId117"/>
        </w:object>
      </w:r>
    </w:p>
    <w:p w:rsidR="00241690" w:rsidRDefault="00241690" w:rsidP="00313114">
      <w:pPr>
        <w:pStyle w:val="Paragraphedeliste"/>
        <w:numPr>
          <w:ilvl w:val="0"/>
          <w:numId w:val="11"/>
        </w:numPr>
        <w:bidi/>
        <w:spacing w:after="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ما اسم الدقيقة </w:t>
      </w:r>
      <w:r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α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31311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. احسب قيمة كل من </w:t>
      </w:r>
      <w:r w:rsidR="00313114" w:rsidRPr="00313114">
        <w:rPr>
          <w:rFonts w:asciiTheme="majorBidi" w:hAnsiTheme="majorBidi" w:cstheme="majorBidi"/>
          <w:b/>
          <w:bCs/>
          <w:position w:val="-12"/>
          <w:sz w:val="28"/>
          <w:szCs w:val="28"/>
          <w:lang w:bidi="ar-DZ"/>
        </w:rPr>
        <w:object w:dxaOrig="580" w:dyaOrig="320">
          <v:shape id="_x0000_i1081" type="#_x0000_t75" style="width:29.25pt;height:15.75pt" o:ole="">
            <v:imagedata r:id="rId118" o:title=""/>
          </v:shape>
          <o:OLEObject Type="Embed" ProgID="Equation.DSMT4" ShapeID="_x0000_i1081" DrawAspect="Content" ObjectID="_1461229162" r:id="rId119"/>
        </w:object>
      </w:r>
    </w:p>
    <w:p w:rsidR="00313114" w:rsidRPr="004D46E8" w:rsidRDefault="00313114" w:rsidP="00313114">
      <w:pPr>
        <w:pStyle w:val="Paragraphedeliste"/>
        <w:numPr>
          <w:ilvl w:val="0"/>
          <w:numId w:val="11"/>
        </w:numPr>
        <w:bidi/>
        <w:spacing w:after="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احسب طاقة الربط لنواة البولونيوم واستنتج طاقة الربط لكل نوية . </w:t>
      </w:r>
      <w:r w:rsidRPr="00313114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3320" w:dyaOrig="520">
          <v:shape id="_x0000_i1082" type="#_x0000_t75" style="width:165.75pt;height:26.25pt" o:ole="">
            <v:imagedata r:id="rId120" o:title=""/>
          </v:shape>
          <o:OLEObject Type="Embed" ProgID="Equation.DSMT4" ShapeID="_x0000_i1082" DrawAspect="Content" ObjectID="_1461229163" r:id="rId121"/>
        </w:object>
      </w:r>
    </w:p>
    <w:p w:rsidR="004D46E8" w:rsidRDefault="004D46E8" w:rsidP="004D46E8">
      <w:pPr>
        <w:pStyle w:val="Paragraphedeliste"/>
        <w:numPr>
          <w:ilvl w:val="0"/>
          <w:numId w:val="11"/>
        </w:numPr>
        <w:bidi/>
        <w:spacing w:after="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احسب الطاق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E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الناتجة عن تفكك نواة البولونيوم بالوحد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Mev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و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J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</w:p>
    <w:p w:rsidR="004D46E8" w:rsidRDefault="004D46E8" w:rsidP="002F160D">
      <w:pPr>
        <w:pStyle w:val="Paragraphedeliste"/>
        <w:numPr>
          <w:ilvl w:val="0"/>
          <w:numId w:val="11"/>
        </w:numPr>
        <w:bidi/>
        <w:spacing w:after="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أ- باعتبار أن التفكك يتم بانخفاض في كمية الحرارة و أن نواة البولونيوم تبقى ساكنة </w:t>
      </w:r>
      <w:r w:rsidR="002F160D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.بين أن الطاقة الحركية </w:t>
      </w:r>
      <w:r w:rsidR="002F160D">
        <w:rPr>
          <w:rFonts w:asciiTheme="majorBidi" w:hAnsiTheme="majorBidi" w:cstheme="majorBidi"/>
          <w:b/>
          <w:bCs/>
          <w:sz w:val="28"/>
          <w:szCs w:val="28"/>
          <w:lang w:bidi="ar-DZ"/>
        </w:rPr>
        <w:t>E</w:t>
      </w:r>
      <w:r w:rsidR="002F160D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cα</w:t>
      </w:r>
    </w:p>
    <w:p w:rsidR="002F160D" w:rsidRDefault="002F160D" w:rsidP="002F160D">
      <w:pPr>
        <w:bidi/>
        <w:spacing w:after="0"/>
        <w:ind w:left="36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تكتب على الشكل: </w:t>
      </w:r>
      <w:r w:rsidR="00A66765" w:rsidRPr="00A66765">
        <w:rPr>
          <w:rFonts w:asciiTheme="majorBidi" w:hAnsiTheme="majorBidi" w:cstheme="majorBidi"/>
          <w:b/>
          <w:bCs/>
          <w:position w:val="-38"/>
          <w:sz w:val="28"/>
          <w:szCs w:val="28"/>
          <w:lang w:bidi="ar-DZ"/>
        </w:rPr>
        <w:object w:dxaOrig="2400" w:dyaOrig="900">
          <v:shape id="_x0000_i1083" type="#_x0000_t75" style="width:120pt;height:45pt" o:ole="">
            <v:imagedata r:id="rId122" o:title=""/>
          </v:shape>
          <o:OLEObject Type="Embed" ProgID="Equation.DSMT4" ShapeID="_x0000_i1083" DrawAspect="Content" ObjectID="_1461229164" r:id="rId123"/>
        </w:object>
      </w:r>
    </w:p>
    <w:p w:rsidR="00C274A8" w:rsidRDefault="00C274A8" w:rsidP="00C274A8">
      <w:pPr>
        <w:pStyle w:val="Paragraphedeliste"/>
        <w:numPr>
          <w:ilvl w:val="0"/>
          <w:numId w:val="11"/>
        </w:numPr>
        <w:bidi/>
        <w:spacing w:after="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نتوفر على عينة من البولونيوم </w:t>
      </w:r>
      <w:r w:rsidRPr="00241690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760" w:dyaOrig="480">
          <v:shape id="_x0000_i1084" type="#_x0000_t75" style="width:37.5pt;height:24pt" o:ole="">
            <v:imagedata r:id="rId114" o:title=""/>
          </v:shape>
          <o:OLEObject Type="Embed" ProgID="Equation.DSMT4" ShapeID="_x0000_i1084" DrawAspect="Content" ObjectID="_1461229165" r:id="rId124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عدد أنويتها الابتدائي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N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0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و كتلتها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m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0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. بعد مرور 276 يوما يصبح عدد أنويتها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N=25%N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0</w:t>
      </w:r>
    </w:p>
    <w:p w:rsidR="00C274A8" w:rsidRDefault="00C274A8" w:rsidP="00C274A8">
      <w:pPr>
        <w:pStyle w:val="Paragraphedeliste"/>
        <w:numPr>
          <w:ilvl w:val="0"/>
          <w:numId w:val="12"/>
        </w:numPr>
        <w:bidi/>
        <w:spacing w:after="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عرف الدور الإشعاعي وأحسب قيمته بالنسبة لنواة البولونيوم </w:t>
      </w:r>
    </w:p>
    <w:p w:rsidR="00C274A8" w:rsidRDefault="00C274A8" w:rsidP="00C274A8">
      <w:pPr>
        <w:pStyle w:val="Paragraphedeliste"/>
        <w:numPr>
          <w:ilvl w:val="0"/>
          <w:numId w:val="12"/>
        </w:numPr>
        <w:bidi/>
        <w:spacing w:after="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ما هو حجم غاز الهليوم الذي يمكن الحصول عليه في الظروف النظامية بعد مرور 276 يوما علما أن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m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0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=1g</w:t>
      </w:r>
    </w:p>
    <w:p w:rsidR="00C274A8" w:rsidRPr="00C274A8" w:rsidRDefault="00C274A8" w:rsidP="00C274A8">
      <w:pPr>
        <w:bidi/>
        <w:spacing w:after="0"/>
        <w:ind w:left="72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نعطي : </w:t>
      </w:r>
    </w:p>
    <w:p w:rsidR="00035859" w:rsidRPr="00035859" w:rsidRDefault="008F676C" w:rsidP="008F676C">
      <w:pPr>
        <w:bidi/>
        <w:jc w:val="center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F676C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580" w:dyaOrig="480">
          <v:shape id="_x0000_i1085" type="#_x0000_t75" style="width:378.75pt;height:24pt" o:ole="">
            <v:imagedata r:id="rId125" o:title=""/>
          </v:shape>
          <o:OLEObject Type="Embed" ProgID="Equation.DSMT4" ShapeID="_x0000_i1085" DrawAspect="Content" ObjectID="_1461229166" r:id="rId126"/>
        </w:object>
      </w:r>
    </w:p>
    <w:p w:rsidR="00035859" w:rsidRPr="00035859" w:rsidRDefault="008F676C" w:rsidP="00035859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F676C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10200" w:dyaOrig="460">
          <v:shape id="_x0000_i1086" type="#_x0000_t75" style="width:510pt;height:23.25pt" o:ole="">
            <v:imagedata r:id="rId127" o:title=""/>
          </v:shape>
          <o:OLEObject Type="Embed" ProgID="Equation.DSMT4" ShapeID="_x0000_i1086" DrawAspect="Content" ObjectID="_1461229167" r:id="rId128"/>
        </w:object>
      </w:r>
    </w:p>
    <w:p w:rsidR="002120DB" w:rsidRPr="00A76521" w:rsidRDefault="002120DB" w:rsidP="009C68C5">
      <w:pPr>
        <w:tabs>
          <w:tab w:val="left" w:pos="2279"/>
        </w:tabs>
        <w:jc w:val="center"/>
        <w:rPr>
          <w:rtl/>
          <w:lang w:bidi="ar-DZ"/>
        </w:rPr>
      </w:pPr>
      <w:r w:rsidRPr="00A7652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لصفحة-</w:t>
      </w:r>
      <w:r w:rsidR="009C68C5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6</w:t>
      </w:r>
    </w:p>
    <w:p w:rsidR="00035859" w:rsidRPr="00035859" w:rsidRDefault="00035859" w:rsidP="00035859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5262B7" w:rsidRDefault="005262B7" w:rsidP="006224CC">
      <w:pPr>
        <w:tabs>
          <w:tab w:val="left" w:pos="2950"/>
          <w:tab w:val="left" w:pos="7495"/>
        </w:tabs>
        <w:bidi/>
        <w:spacing w:after="0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lastRenderedPageBreak/>
        <w:t xml:space="preserve">التمرين 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رابع</w:t>
      </w: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:(</w:t>
      </w:r>
      <w:r w:rsidR="006224CC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03.5</w:t>
      </w: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نقاط)</w:t>
      </w:r>
    </w:p>
    <w:p w:rsidR="00035859" w:rsidRDefault="00C9615F" w:rsidP="00C9615F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الإيبوبروفين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Ibuprofène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حمض كربوكسيلي صيغته الإجمالي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C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13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H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18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O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2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وهو دواء مسكن للآلام ومخفض لدرجة الحرارة</w:t>
      </w:r>
    </w:p>
    <w:p w:rsidR="00C9615F" w:rsidRDefault="00C9615F" w:rsidP="008F124C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يباع في الصيدليات على شكل أكياس تحتوي كل منها على كتل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m=200mg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قابلة للذوبان في الماء .للتبسيط نرمز للايبوبروفين بـ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AH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.نعطي: </w:t>
      </w:r>
      <w:r w:rsidRPr="00C9615F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3640" w:dyaOrig="440">
          <v:shape id="_x0000_i1087" type="#_x0000_t75" style="width:181.5pt;height:21.75pt" o:ole="">
            <v:imagedata r:id="rId129" o:title=""/>
          </v:shape>
          <o:OLEObject Type="Embed" ProgID="Equation.DSMT4" ShapeID="_x0000_i1087" DrawAspect="Content" ObjectID="_1461229168" r:id="rId130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. القياسات تمت في درجة حرار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25</w:t>
      </w:r>
      <w:r>
        <w:rPr>
          <w:rFonts w:asciiTheme="majorBidi" w:hAnsiTheme="majorBidi" w:cstheme="majorBidi"/>
          <w:b/>
          <w:bCs/>
          <w:sz w:val="28"/>
          <w:szCs w:val="28"/>
          <w:vertAlign w:val="superscript"/>
          <w:lang w:bidi="ar-DZ"/>
        </w:rPr>
        <w:t>0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C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</w:p>
    <w:p w:rsidR="00C9615F" w:rsidRPr="008F124C" w:rsidRDefault="008F124C" w:rsidP="008F124C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1)</w:t>
      </w:r>
      <w:r w:rsidR="00C9615F" w:rsidRPr="008F124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نذيب محتوى الكيس في حجم </w:t>
      </w:r>
      <w:r w:rsidRPr="008F124C">
        <w:rPr>
          <w:rFonts w:asciiTheme="majorBidi" w:hAnsiTheme="majorBidi" w:cstheme="majorBidi"/>
          <w:b/>
          <w:bCs/>
          <w:sz w:val="28"/>
          <w:szCs w:val="28"/>
          <w:lang w:bidi="ar-DZ"/>
        </w:rPr>
        <w:t>V=500mL</w:t>
      </w:r>
      <w:r w:rsidRPr="008F124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من الماء المقطر فنحصل على محلول مائي </w:t>
      </w:r>
      <w:r w:rsidRPr="008F124C">
        <w:rPr>
          <w:rFonts w:asciiTheme="majorBidi" w:hAnsiTheme="majorBidi" w:cstheme="majorBidi"/>
          <w:b/>
          <w:bCs/>
          <w:sz w:val="28"/>
          <w:szCs w:val="28"/>
          <w:lang w:bidi="ar-DZ"/>
        </w:rPr>
        <w:t>(S</w:t>
      </w:r>
      <w:r w:rsidRPr="008F124C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1</w:t>
      </w:r>
      <w:r w:rsidRPr="008F124C">
        <w:rPr>
          <w:rFonts w:asciiTheme="majorBidi" w:hAnsiTheme="majorBidi" w:cstheme="majorBidi"/>
          <w:b/>
          <w:bCs/>
          <w:sz w:val="28"/>
          <w:szCs w:val="28"/>
          <w:lang w:bidi="ar-DZ"/>
        </w:rPr>
        <w:t>)</w:t>
      </w:r>
      <w:r w:rsidRPr="008F124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تركيزه </w:t>
      </w:r>
      <w:r w:rsidRPr="008F124C">
        <w:rPr>
          <w:rFonts w:asciiTheme="majorBidi" w:hAnsiTheme="majorBidi" w:cstheme="majorBidi"/>
          <w:b/>
          <w:bCs/>
          <w:sz w:val="28"/>
          <w:szCs w:val="28"/>
          <w:lang w:bidi="ar-DZ"/>
        </w:rPr>
        <w:t>C</w:t>
      </w:r>
      <w:r w:rsidRPr="008F124C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1</w:t>
      </w:r>
      <w:r w:rsidRPr="008F124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.أعطى قياس </w:t>
      </w:r>
    </w:p>
    <w:p w:rsidR="008F124C" w:rsidRDefault="008F124C" w:rsidP="008F124C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PH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المحلول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(S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1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)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القيم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PH=3.5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</w:p>
    <w:p w:rsidR="008F124C" w:rsidRDefault="008F124C" w:rsidP="008F124C">
      <w:pPr>
        <w:pStyle w:val="Paragraphedeliste"/>
        <w:numPr>
          <w:ilvl w:val="0"/>
          <w:numId w:val="14"/>
        </w:numPr>
        <w:bidi/>
        <w:spacing w:after="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أحسب قيمة التركيز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C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1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للمحلول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(S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1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)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</w:p>
    <w:p w:rsidR="008F124C" w:rsidRDefault="008F124C" w:rsidP="008F124C">
      <w:pPr>
        <w:pStyle w:val="Paragraphedeliste"/>
        <w:numPr>
          <w:ilvl w:val="0"/>
          <w:numId w:val="14"/>
        </w:numPr>
        <w:bidi/>
        <w:spacing w:after="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أكتب معادلة تفاعل الإيبوبروفين مع الماء </w:t>
      </w:r>
    </w:p>
    <w:p w:rsidR="008F124C" w:rsidRDefault="008F124C" w:rsidP="008F124C">
      <w:pPr>
        <w:bidi/>
        <w:spacing w:after="0"/>
        <w:ind w:left="36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ج- أنشئ جدول التقدم التفاعل و أحسب نسبة التقدم النهائي </w:t>
      </w:r>
      <w:r>
        <w:rPr>
          <w:rFonts w:asciiTheme="majorBidi" w:hAnsiTheme="majorBidi" w:cstheme="majorBidi" w:hint="cs"/>
          <w:b/>
          <w:bCs/>
          <w:sz w:val="28"/>
          <w:szCs w:val="28"/>
          <w:vertAlign w:val="subscript"/>
          <w:rtl/>
          <w:lang w:bidi="ar-DZ"/>
        </w:rPr>
        <w:t>1</w:t>
      </w:r>
      <w:r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τ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 ماذا تستنتج .</w:t>
      </w:r>
    </w:p>
    <w:p w:rsidR="008F124C" w:rsidRDefault="008F124C" w:rsidP="008F124C">
      <w:pPr>
        <w:bidi/>
        <w:spacing w:after="0"/>
        <w:ind w:left="36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د-</w:t>
      </w:r>
      <w:r w:rsidR="005B6B6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بين العلاقة التالية: </w:t>
      </w:r>
    </w:p>
    <w:p w:rsidR="008F124C" w:rsidRPr="008F124C" w:rsidRDefault="00284EF1" w:rsidP="00284EF1">
      <w:pPr>
        <w:bidi/>
        <w:spacing w:after="0"/>
        <w:ind w:left="360"/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284EF1">
        <w:rPr>
          <w:rFonts w:asciiTheme="majorBidi" w:hAnsiTheme="majorBidi" w:cstheme="majorBidi"/>
          <w:b/>
          <w:bCs/>
          <w:position w:val="-42"/>
          <w:sz w:val="28"/>
          <w:szCs w:val="28"/>
          <w:lang w:bidi="ar-DZ"/>
        </w:rPr>
        <w:object w:dxaOrig="3060" w:dyaOrig="1080">
          <v:shape id="_x0000_i1088" type="#_x0000_t75" style="width:153pt;height:54pt" o:ole="">
            <v:imagedata r:id="rId131" o:title=""/>
          </v:shape>
          <o:OLEObject Type="Embed" ProgID="Equation.DSMT4" ShapeID="_x0000_i1088" DrawAspect="Content" ObjectID="_1461229169" r:id="rId132"/>
        </w:object>
      </w:r>
    </w:p>
    <w:p w:rsidR="00C9615F" w:rsidRDefault="00284EF1" w:rsidP="00C9615F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و) استنتج ثابت التوازن الكيميائي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K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.</w:t>
      </w:r>
    </w:p>
    <w:p w:rsidR="00623B08" w:rsidRDefault="00284EF1" w:rsidP="00284EF1">
      <w:pPr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2) نأخذ حجما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V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1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من المحلول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(S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1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)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ونضيف له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190mL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من الماء المقطر فنحصل على محلول </w:t>
      </w:r>
      <w:r w:rsidR="00623B08">
        <w:rPr>
          <w:rFonts w:asciiTheme="majorBidi" w:hAnsiTheme="majorBidi" w:cstheme="majorBidi"/>
          <w:b/>
          <w:bCs/>
          <w:sz w:val="28"/>
          <w:szCs w:val="28"/>
          <w:lang w:bidi="ar-DZ"/>
        </w:rPr>
        <w:t>(S</w:t>
      </w:r>
      <w:r w:rsidR="00623B08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2</w:t>
      </w:r>
      <w:r w:rsidR="00623B08">
        <w:rPr>
          <w:rFonts w:asciiTheme="majorBidi" w:hAnsiTheme="majorBidi" w:cstheme="majorBidi"/>
          <w:b/>
          <w:bCs/>
          <w:sz w:val="28"/>
          <w:szCs w:val="28"/>
          <w:lang w:bidi="ar-DZ"/>
        </w:rPr>
        <w:t>)</w:t>
      </w:r>
      <w:r w:rsidR="00623B0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تركيزه </w:t>
      </w:r>
    </w:p>
    <w:p w:rsidR="00284EF1" w:rsidRDefault="00623B08" w:rsidP="00623B08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C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2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= 9.7×10</w:t>
      </w:r>
      <w:r>
        <w:rPr>
          <w:rFonts w:asciiTheme="majorBidi" w:hAnsiTheme="majorBidi" w:cstheme="majorBidi"/>
          <w:b/>
          <w:bCs/>
          <w:sz w:val="28"/>
          <w:szCs w:val="28"/>
          <w:vertAlign w:val="superscript"/>
          <w:lang w:bidi="ar-DZ"/>
        </w:rPr>
        <w:t>-5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mol/L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.</w:t>
      </w:r>
    </w:p>
    <w:p w:rsidR="00623B08" w:rsidRDefault="00623B08" w:rsidP="00623B08">
      <w:pPr>
        <w:pStyle w:val="Paragraphedeliste"/>
        <w:numPr>
          <w:ilvl w:val="0"/>
          <w:numId w:val="15"/>
        </w:numPr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بين البروتوكول التجريبي لهذه العملية و احسب الحجم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V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1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اللازم أخذه لتحضير المحلول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(S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1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)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.</w:t>
      </w:r>
    </w:p>
    <w:p w:rsidR="00623B08" w:rsidRPr="00623B08" w:rsidRDefault="00623B08" w:rsidP="00623B08">
      <w:pPr>
        <w:pStyle w:val="Paragraphedeliste"/>
        <w:numPr>
          <w:ilvl w:val="0"/>
          <w:numId w:val="15"/>
        </w:num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أحسب نسبة التقدم النهائي </w:t>
      </w:r>
      <w:r>
        <w:rPr>
          <w:rFonts w:asciiTheme="majorBidi" w:hAnsiTheme="majorBidi" w:cstheme="majorBidi" w:hint="cs"/>
          <w:b/>
          <w:bCs/>
          <w:sz w:val="28"/>
          <w:szCs w:val="28"/>
          <w:vertAlign w:val="subscript"/>
          <w:rtl/>
          <w:lang w:bidi="ar-DZ"/>
        </w:rPr>
        <w:t>2</w:t>
      </w:r>
      <w:r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τ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للمحلول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(S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2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)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. ماذا تستنتج .</w:t>
      </w:r>
    </w:p>
    <w:p w:rsidR="00921145" w:rsidRDefault="00921145" w:rsidP="006224CC">
      <w:pPr>
        <w:tabs>
          <w:tab w:val="left" w:pos="2950"/>
          <w:tab w:val="left" w:pos="7495"/>
        </w:tabs>
        <w:bidi/>
        <w:spacing w:after="0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خامس</w:t>
      </w: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:(</w:t>
      </w:r>
      <w:r w:rsidR="006224CC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03.5</w:t>
      </w: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نقاط)</w:t>
      </w:r>
    </w:p>
    <w:p w:rsidR="00921145" w:rsidRDefault="00921145" w:rsidP="00921145">
      <w:pPr>
        <w:tabs>
          <w:tab w:val="left" w:pos="2950"/>
          <w:tab w:val="left" w:pos="7495"/>
        </w:tabs>
        <w:bidi/>
        <w:spacing w:after="0"/>
        <w:jc w:val="both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يندفع ، يوم منافسة التزحلق والقفز على الجليد رياضي كتلته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m=80kg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، بسرعة ابتدائي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V</w:t>
      </w:r>
      <w:r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A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من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A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أعلى مستوى مائل ،</w:t>
      </w:r>
    </w:p>
    <w:p w:rsidR="00921145" w:rsidRDefault="00921145" w:rsidP="00235395">
      <w:pPr>
        <w:tabs>
          <w:tab w:val="left" w:pos="2950"/>
          <w:tab w:val="left" w:pos="7495"/>
        </w:tabs>
        <w:bidi/>
        <w:spacing w:after="0"/>
        <w:jc w:val="both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يميل عن الأفق بزاوية  45</w:t>
      </w:r>
      <w:r>
        <w:rPr>
          <w:rFonts w:asciiTheme="majorBidi" w:hAnsiTheme="majorBidi" w:cstheme="majorBidi" w:hint="cs"/>
          <w:b/>
          <w:bCs/>
          <w:sz w:val="28"/>
          <w:szCs w:val="28"/>
          <w:vertAlign w:val="superscript"/>
          <w:rtl/>
          <w:lang w:bidi="ar-DZ"/>
        </w:rPr>
        <w:t>0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= </w:t>
      </w:r>
      <w:r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β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وطول خط ميله </w:t>
      </w:r>
      <w:r w:rsidR="00235395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لأ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عظمي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AB=40m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ينتهي بجزء منحني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BC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يغادره في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C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C7349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بسرعة تساوي</w:t>
      </w:r>
    </w:p>
    <w:p w:rsidR="00C73491" w:rsidRDefault="00C73491" w:rsidP="00C73491">
      <w:pPr>
        <w:tabs>
          <w:tab w:val="left" w:pos="2950"/>
          <w:tab w:val="left" w:pos="7495"/>
        </w:tabs>
        <w:bidi/>
        <w:spacing w:after="0"/>
        <w:jc w:val="both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سرعته في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B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Pr="00C73491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1920" w:dyaOrig="440">
          <v:shape id="_x0000_i1089" type="#_x0000_t75" style="width:96pt;height:21.75pt" o:ole="">
            <v:imagedata r:id="rId133" o:title=""/>
          </v:shape>
          <o:OLEObject Type="Embed" ProgID="Equation.DSMT4" ShapeID="_x0000_i1089" DrawAspect="Content" ObjectID="_1461229170" r:id="rId134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. يخضع المتزحلق لقوة احتكاك </w:t>
      </w:r>
      <w:r w:rsidRPr="00C73491">
        <w:rPr>
          <w:rFonts w:asciiTheme="majorBidi" w:hAnsiTheme="majorBidi" w:cstheme="majorBidi"/>
          <w:b/>
          <w:bCs/>
          <w:position w:val="-12"/>
          <w:sz w:val="28"/>
          <w:szCs w:val="28"/>
          <w:lang w:bidi="ar-DZ"/>
        </w:rPr>
        <w:object w:dxaOrig="320" w:dyaOrig="480">
          <v:shape id="_x0000_i1090" type="#_x0000_t75" style="width:15.75pt;height:24pt" o:ole="">
            <v:imagedata r:id="rId135" o:title=""/>
          </v:shape>
          <o:OLEObject Type="Embed" ProgID="Equation.DSMT4" ShapeID="_x0000_i1090" DrawAspect="Content" ObjectID="_1461229171" r:id="rId136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حاملها موازي للمستوى المائل وجهتها معاكسة لجهة الحركة،شدتها </w:t>
      </w:r>
      <w:r w:rsidRPr="00C73491">
        <w:rPr>
          <w:rFonts w:asciiTheme="majorBidi" w:hAnsiTheme="majorBidi" w:cstheme="majorBidi"/>
          <w:b/>
          <w:bCs/>
          <w:position w:val="-12"/>
          <w:sz w:val="28"/>
          <w:szCs w:val="28"/>
          <w:lang w:bidi="ar-DZ"/>
        </w:rPr>
        <w:object w:dxaOrig="1400" w:dyaOrig="480">
          <v:shape id="_x0000_i1091" type="#_x0000_t75" style="width:69.75pt;height:24pt" o:ole="">
            <v:imagedata r:id="rId137" o:title=""/>
          </v:shape>
          <o:OLEObject Type="Embed" ProgID="Equation.DSMT4" ShapeID="_x0000_i1091" DrawAspect="Content" ObjectID="_1461229172" r:id="rId138"/>
        </w:object>
      </w:r>
    </w:p>
    <w:p w:rsidR="00C73491" w:rsidRDefault="00C73491" w:rsidP="00C73491">
      <w:pPr>
        <w:pStyle w:val="Paragraphedeliste"/>
        <w:numPr>
          <w:ilvl w:val="0"/>
          <w:numId w:val="16"/>
        </w:numPr>
        <w:tabs>
          <w:tab w:val="left" w:pos="2950"/>
          <w:tab w:val="left" w:pos="7495"/>
        </w:tabs>
        <w:bidi/>
        <w:spacing w:after="0"/>
        <w:jc w:val="both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دراسة حركة الرياضي على المستوي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AB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</w:p>
    <w:p w:rsidR="00035859" w:rsidRPr="00794709" w:rsidRDefault="007D2503" w:rsidP="00794709">
      <w:pPr>
        <w:pStyle w:val="Paragraphedeliste"/>
        <w:numPr>
          <w:ilvl w:val="0"/>
          <w:numId w:val="17"/>
        </w:numPr>
        <w:tabs>
          <w:tab w:val="left" w:pos="2950"/>
          <w:tab w:val="left" w:pos="7495"/>
        </w:tabs>
        <w:bidi/>
        <w:spacing w:after="0"/>
        <w:jc w:val="both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بتطبيق القانون الثاني لنيوتن أوجد عبارة تسارع حركة مركز عطالة الرياضي بدلالة:</w:t>
      </w:r>
      <w:r w:rsidRPr="007D2503">
        <w:rPr>
          <w:position w:val="-12"/>
          <w:lang w:bidi="ar-DZ"/>
        </w:rPr>
        <w:object w:dxaOrig="1359" w:dyaOrig="380">
          <v:shape id="_x0000_i1092" type="#_x0000_t75" style="width:68.25pt;height:18.75pt" o:ole="">
            <v:imagedata r:id="rId139" o:title=""/>
          </v:shape>
          <o:OLEObject Type="Embed" ProgID="Equation.DSMT4" ShapeID="_x0000_i1092" DrawAspect="Content" ObjectID="_1461229173" r:id="rId140"/>
        </w:object>
      </w:r>
      <w:r w:rsidR="0079470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794709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ثم احسب قيمته </w:t>
      </w:r>
    </w:p>
    <w:p w:rsidR="00794709" w:rsidRDefault="00794709" w:rsidP="00794709">
      <w:pPr>
        <w:pStyle w:val="Paragraphedeliste"/>
        <w:numPr>
          <w:ilvl w:val="0"/>
          <w:numId w:val="17"/>
        </w:numPr>
        <w:tabs>
          <w:tab w:val="left" w:pos="2950"/>
          <w:tab w:val="left" w:pos="7495"/>
        </w:tabs>
        <w:bidi/>
        <w:spacing w:after="0"/>
        <w:jc w:val="both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احسب قيمة السرعة </w:t>
      </w:r>
      <w:r w:rsidRPr="00794709">
        <w:rPr>
          <w:rFonts w:asciiTheme="majorBidi" w:hAnsiTheme="majorBidi" w:cstheme="majorBidi"/>
          <w:b/>
          <w:bCs/>
          <w:position w:val="-8"/>
          <w:sz w:val="28"/>
          <w:szCs w:val="28"/>
          <w:lang w:bidi="ar-DZ"/>
        </w:rPr>
        <w:object w:dxaOrig="440" w:dyaOrig="440">
          <v:shape id="_x0000_i1093" type="#_x0000_t75" style="width:21.75pt;height:21.75pt" o:ole="">
            <v:imagedata r:id="rId141" o:title=""/>
          </v:shape>
          <o:OLEObject Type="Embed" ProgID="Equation.DSMT4" ShapeID="_x0000_i1093" DrawAspect="Content" ObjectID="_1461229174" r:id="rId142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تي انطلق بها الرياضي</w:t>
      </w:r>
    </w:p>
    <w:p w:rsidR="00794709" w:rsidRDefault="00794709" w:rsidP="00794709">
      <w:pPr>
        <w:pStyle w:val="Paragraphedeliste"/>
        <w:numPr>
          <w:ilvl w:val="0"/>
          <w:numId w:val="16"/>
        </w:numPr>
        <w:tabs>
          <w:tab w:val="left" w:pos="2950"/>
          <w:tab w:val="left" w:pos="7495"/>
        </w:tabs>
        <w:bidi/>
        <w:spacing w:after="0"/>
        <w:jc w:val="both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دراسة حركة الرياضي بعد قفزه:</w:t>
      </w:r>
    </w:p>
    <w:p w:rsidR="00794709" w:rsidRDefault="00794709" w:rsidP="00794709">
      <w:pPr>
        <w:tabs>
          <w:tab w:val="left" w:pos="2950"/>
          <w:tab w:val="left" w:pos="7495"/>
        </w:tabs>
        <w:bidi/>
        <w:spacing w:after="0"/>
        <w:ind w:left="360"/>
        <w:jc w:val="both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عند وصول المتزحلق إلى النقط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C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التي تقع على ارتفاع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h=6m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من النقط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O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يقفز في الهواء في لحظة نعتبرها مبدأ</w:t>
      </w:r>
    </w:p>
    <w:p w:rsidR="00794709" w:rsidRDefault="00794709" w:rsidP="001376FB">
      <w:pPr>
        <w:tabs>
          <w:tab w:val="left" w:pos="2950"/>
          <w:tab w:val="left" w:pos="7495"/>
        </w:tabs>
        <w:bidi/>
        <w:spacing w:after="0"/>
        <w:ind w:left="360"/>
        <w:jc w:val="both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الأزمنة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(t=0)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1376F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بسرعة</w:t>
      </w:r>
      <w:r w:rsidR="001376FB">
        <w:rPr>
          <w:rFonts w:asciiTheme="majorBidi" w:hAnsiTheme="majorBidi" w:cstheme="majorBidi"/>
          <w:b/>
          <w:bCs/>
          <w:sz w:val="28"/>
          <w:szCs w:val="28"/>
          <w:lang w:bidi="ar-DZ"/>
        </w:rPr>
        <w:t>(V</w:t>
      </w:r>
      <w:r w:rsidR="001376FB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C</w:t>
      </w:r>
      <w:r w:rsidR="001376FB">
        <w:rPr>
          <w:rFonts w:asciiTheme="majorBidi" w:hAnsiTheme="majorBidi" w:cstheme="majorBidi"/>
          <w:b/>
          <w:bCs/>
          <w:sz w:val="28"/>
          <w:szCs w:val="28"/>
          <w:lang w:bidi="ar-DZ"/>
        </w:rPr>
        <w:t>=V</w:t>
      </w:r>
      <w:r w:rsidR="001376FB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0</w:t>
      </w:r>
      <w:r w:rsidR="001376FB">
        <w:rPr>
          <w:rFonts w:asciiTheme="majorBidi" w:hAnsiTheme="majorBidi" w:cstheme="majorBidi"/>
          <w:b/>
          <w:bCs/>
          <w:sz w:val="28"/>
          <w:szCs w:val="28"/>
          <w:lang w:bidi="ar-DZ"/>
        </w:rPr>
        <w:t>)</w:t>
      </w:r>
      <w:r w:rsidR="001376F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يصنع شعاعها زاوية </w:t>
      </w:r>
      <w:r w:rsidR="001376FB">
        <w:rPr>
          <w:rFonts w:asciiTheme="majorBidi" w:hAnsiTheme="majorBidi" w:cstheme="majorBidi"/>
          <w:b/>
          <w:bCs/>
          <w:sz w:val="28"/>
          <w:szCs w:val="28"/>
          <w:lang w:bidi="ar-DZ"/>
        </w:rPr>
        <w:t>=</w:t>
      </w:r>
      <w:r w:rsidR="001376FB" w:rsidRPr="001376FB">
        <w:rPr>
          <w:rFonts w:asciiTheme="majorBidi" w:hAnsiTheme="majorBidi" w:cstheme="majorBidi"/>
          <w:b/>
          <w:bCs/>
          <w:sz w:val="28"/>
          <w:szCs w:val="28"/>
          <w:lang w:bidi="ar-DZ"/>
        </w:rPr>
        <w:t>20</w:t>
      </w:r>
      <w:r w:rsidR="001376FB">
        <w:rPr>
          <w:rFonts w:asciiTheme="majorBidi" w:hAnsiTheme="majorBidi" w:cstheme="majorBidi"/>
          <w:b/>
          <w:bCs/>
          <w:sz w:val="28"/>
          <w:szCs w:val="28"/>
          <w:vertAlign w:val="superscript"/>
          <w:lang w:bidi="ar-DZ"/>
        </w:rPr>
        <w:t>0</w:t>
      </w:r>
      <w:r w:rsidR="001376FB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="001376FB" w:rsidRPr="001376FB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α</w:t>
      </w:r>
      <w:r w:rsidR="001376F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مع الأفق فيسقط على طريق مائل </w:t>
      </w:r>
      <w:r w:rsidR="001376FB">
        <w:rPr>
          <w:rFonts w:asciiTheme="majorBidi" w:hAnsiTheme="majorBidi" w:cstheme="majorBidi"/>
          <w:b/>
          <w:bCs/>
          <w:sz w:val="28"/>
          <w:szCs w:val="28"/>
          <w:lang w:bidi="ar-DZ"/>
        </w:rPr>
        <w:t>OP</w:t>
      </w:r>
      <w:r w:rsidR="001376F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في النقطة</w:t>
      </w:r>
      <w:r w:rsidR="001376FB">
        <w:rPr>
          <w:rFonts w:asciiTheme="majorBidi" w:hAnsiTheme="majorBidi" w:cstheme="majorBidi"/>
          <w:b/>
          <w:bCs/>
          <w:sz w:val="28"/>
          <w:szCs w:val="28"/>
          <w:lang w:bidi="ar-DZ"/>
        </w:rPr>
        <w:t>P</w:t>
      </w:r>
      <w:r w:rsidR="001376F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التي تبعد عن </w:t>
      </w:r>
      <w:r w:rsidR="001376FB">
        <w:rPr>
          <w:rFonts w:asciiTheme="majorBidi" w:hAnsiTheme="majorBidi" w:cstheme="majorBidi"/>
          <w:b/>
          <w:bCs/>
          <w:sz w:val="28"/>
          <w:szCs w:val="28"/>
          <w:lang w:bidi="ar-DZ"/>
        </w:rPr>
        <w:t>O</w:t>
      </w:r>
      <w:r w:rsidR="001376F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بمسافة </w:t>
      </w:r>
      <w:r w:rsidR="001376FB">
        <w:rPr>
          <w:rFonts w:asciiTheme="majorBidi" w:hAnsiTheme="majorBidi" w:cstheme="majorBidi"/>
          <w:b/>
          <w:bCs/>
          <w:sz w:val="28"/>
          <w:szCs w:val="28"/>
          <w:lang w:bidi="ar-DZ"/>
        </w:rPr>
        <w:t>d= 108m</w:t>
      </w:r>
      <w:r w:rsidR="001376F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بسرعة </w:t>
      </w:r>
      <w:r w:rsidR="001376FB">
        <w:rPr>
          <w:rFonts w:asciiTheme="majorBidi" w:hAnsiTheme="majorBidi" w:cstheme="majorBidi"/>
          <w:b/>
          <w:bCs/>
          <w:sz w:val="28"/>
          <w:szCs w:val="28"/>
          <w:lang w:bidi="ar-DZ"/>
        </w:rPr>
        <w:t>V</w:t>
      </w:r>
      <w:r w:rsidR="001376FB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P</w:t>
      </w:r>
      <w:r w:rsidR="001376FB">
        <w:rPr>
          <w:rFonts w:asciiTheme="majorBidi" w:hAnsiTheme="majorBidi" w:cstheme="majorBidi"/>
          <w:b/>
          <w:bCs/>
          <w:sz w:val="28"/>
          <w:szCs w:val="28"/>
          <w:lang w:bidi="ar-DZ"/>
        </w:rPr>
        <w:t>= 35m/s</w:t>
      </w:r>
      <w:r w:rsidR="001376F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.</w:t>
      </w:r>
    </w:p>
    <w:p w:rsidR="001376FB" w:rsidRDefault="001376FB" w:rsidP="00235395">
      <w:pPr>
        <w:pStyle w:val="Paragraphedeliste"/>
        <w:numPr>
          <w:ilvl w:val="0"/>
          <w:numId w:val="18"/>
        </w:numPr>
        <w:tabs>
          <w:tab w:val="left" w:pos="2950"/>
          <w:tab w:val="left" w:pos="7495"/>
        </w:tabs>
        <w:bidi/>
        <w:spacing w:after="0"/>
        <w:jc w:val="both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أكتب المعادلتين الزمنيتين لكل من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x(t)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و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y(t)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واستنتج معادلة مسارمركز عطالة المتزحلق </w:t>
      </w:r>
    </w:p>
    <w:p w:rsidR="001376FB" w:rsidRDefault="001376FB" w:rsidP="001376FB">
      <w:pPr>
        <w:pStyle w:val="Paragraphedeliste"/>
        <w:numPr>
          <w:ilvl w:val="0"/>
          <w:numId w:val="18"/>
        </w:numPr>
        <w:tabs>
          <w:tab w:val="left" w:pos="2950"/>
          <w:tab w:val="left" w:pos="7495"/>
        </w:tabs>
        <w:bidi/>
        <w:spacing w:after="0"/>
        <w:jc w:val="both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احسب لحظة بلوغ الرياضي أقصى ارتفاع وسرعته عند هذه اللحظة </w:t>
      </w:r>
    </w:p>
    <w:p w:rsidR="001376FB" w:rsidRPr="001376FB" w:rsidRDefault="001376FB" w:rsidP="001376FB">
      <w:pPr>
        <w:tabs>
          <w:tab w:val="left" w:pos="2950"/>
          <w:tab w:val="left" w:pos="7495"/>
        </w:tabs>
        <w:bidi/>
        <w:spacing w:after="0"/>
        <w:ind w:left="360"/>
        <w:jc w:val="both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ج- </w:t>
      </w:r>
      <w:r w:rsidR="007B4F2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عين الزاوية </w:t>
      </w:r>
      <w:r w:rsidR="007B4F28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φ</w:t>
      </w:r>
      <w:r w:rsidR="007B4F2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التي يصنعها </w:t>
      </w:r>
      <w:r w:rsidR="007B4F28">
        <w:rPr>
          <w:rFonts w:asciiTheme="majorBidi" w:hAnsiTheme="majorBidi" w:cstheme="majorBidi"/>
          <w:b/>
          <w:bCs/>
          <w:sz w:val="28"/>
          <w:szCs w:val="28"/>
          <w:lang w:bidi="ar-DZ"/>
        </w:rPr>
        <w:t>(OP)</w:t>
      </w:r>
      <w:r w:rsidR="007B4F2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مع الأفق</w:t>
      </w:r>
    </w:p>
    <w:p w:rsidR="00035859" w:rsidRPr="007B4F28" w:rsidRDefault="007B4F28" w:rsidP="00035859">
      <w:pPr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نأخذ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g =10m/s</w:t>
      </w:r>
      <w:r>
        <w:rPr>
          <w:rFonts w:asciiTheme="majorBidi" w:hAnsiTheme="majorBidi" w:cstheme="majorBidi"/>
          <w:b/>
          <w:bCs/>
          <w:sz w:val="28"/>
          <w:szCs w:val="28"/>
          <w:vertAlign w:val="superscript"/>
          <w:lang w:bidi="ar-DZ"/>
        </w:rPr>
        <w:t>2</w:t>
      </w:r>
    </w:p>
    <w:p w:rsidR="008A5D5A" w:rsidRPr="00A76521" w:rsidRDefault="008A5D5A" w:rsidP="009C68C5">
      <w:pPr>
        <w:tabs>
          <w:tab w:val="left" w:pos="2279"/>
        </w:tabs>
        <w:jc w:val="center"/>
        <w:rPr>
          <w:rtl/>
          <w:lang w:bidi="ar-DZ"/>
        </w:rPr>
      </w:pPr>
      <w:r w:rsidRPr="00A7652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لصفحة-</w:t>
      </w:r>
      <w:r w:rsidR="009C68C5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7</w:t>
      </w:r>
    </w:p>
    <w:p w:rsidR="00035859" w:rsidRDefault="00035859" w:rsidP="00035859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35859" w:rsidRDefault="00035859" w:rsidP="00035859">
      <w:pPr>
        <w:tabs>
          <w:tab w:val="left" w:pos="2170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035859" w:rsidRDefault="00CF31B8" w:rsidP="00035859">
      <w:pPr>
        <w:tabs>
          <w:tab w:val="left" w:pos="2170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</w:rPr>
        <w:pict>
          <v:rect id="_x0000_s27417" style="position:absolute;left:0;text-align:left;margin-left:217pt;margin-top:10.45pt;width:27.45pt;height:35.2pt;z-index:252987392;mso-wrap-style:none" filled="f" stroked="f">
            <v:textbox style="mso-fit-shape-to-text:t">
              <w:txbxContent>
                <w:p w:rsidR="00B10FD3" w:rsidRDefault="00B10FD3" w:rsidP="004D5FA8">
                  <w:pPr>
                    <w:rPr>
                      <w:lang w:bidi="ar-DZ"/>
                    </w:rPr>
                  </w:pPr>
                  <w:r w:rsidRPr="004D5FA8">
                    <w:rPr>
                      <w:position w:val="-12"/>
                      <w:lang w:bidi="ar-DZ"/>
                    </w:rPr>
                    <w:object w:dxaOrig="260" w:dyaOrig="320">
                      <v:shape id="_x0000_i1094" type="#_x0000_t75" style="width:12.75pt;height:15.75pt" o:ole="">
                        <v:imagedata r:id="rId143" o:title=""/>
                      </v:shape>
                      <o:OLEObject Type="Embed" ProgID="Equation.DSMT4" ShapeID="_x0000_i1094" DrawAspect="Content" ObjectID="_1461229175" r:id="rId144"/>
                    </w:objec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shape id="_x0000_s27374" type="#_x0000_t32" style="position:absolute;left:0;text-align:left;margin-left:242.75pt;margin-top:14.8pt;width:.05pt;height:185.9pt;flip:y;z-index:252955648" o:connectortype="straight">
            <v:stroke endarrow="block"/>
          </v:shape>
        </w:pict>
      </w:r>
    </w:p>
    <w:p w:rsidR="00035859" w:rsidRDefault="00CF31B8" w:rsidP="00035859">
      <w:pPr>
        <w:tabs>
          <w:tab w:val="left" w:pos="2170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</w:rPr>
        <w:pict>
          <v:rect id="_x0000_s27399" style="position:absolute;left:0;text-align:left;margin-left:111.6pt;margin-top:17.1pt;width:24.45pt;height:32.65pt;z-index:252976128;mso-wrap-style:none" filled="f" stroked="f">
            <v:textbox style="mso-fit-shape-to-text:t">
              <w:txbxContent>
                <w:p w:rsidR="00B10FD3" w:rsidRDefault="00B10FD3" w:rsidP="00022ECE">
                  <w:pPr>
                    <w:rPr>
                      <w:lang w:bidi="ar-DZ"/>
                    </w:rPr>
                  </w:pPr>
                  <w:r w:rsidRPr="0024124F">
                    <w:rPr>
                      <w:position w:val="-4"/>
                      <w:lang w:bidi="ar-DZ"/>
                    </w:rPr>
                    <w:object w:dxaOrig="200" w:dyaOrig="240">
                      <v:shape id="_x0000_i1095" type="#_x0000_t75" style="width:9.75pt;height:12pt" o:ole="">
                        <v:imagedata r:id="rId145" o:title=""/>
                      </v:shape>
                      <o:OLEObject Type="Embed" ProgID="Equation.DSMT4" ShapeID="_x0000_i1095" DrawAspect="Content" ObjectID="_1461229176" r:id="rId146"/>
                    </w:objec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rect id="_x0000_s27393" style="position:absolute;left:0;text-align:left;margin-left:111.6pt;margin-top:6.7pt;width:29.45pt;height:34.2pt;z-index:252971008;mso-wrap-style:none" filled="f" stroked="f">
            <v:textbox style="mso-fit-shape-to-text:t">
              <w:txbxContent>
                <w:p w:rsidR="00B10FD3" w:rsidRDefault="00B10FD3" w:rsidP="0024124F">
                  <w:pPr>
                    <w:rPr>
                      <w:lang w:bidi="ar-DZ"/>
                    </w:rPr>
                  </w:pPr>
                  <w:r w:rsidRPr="0024124F">
                    <w:rPr>
                      <w:position w:val="-4"/>
                      <w:lang w:bidi="ar-DZ"/>
                    </w:rPr>
                    <w:object w:dxaOrig="300" w:dyaOrig="300">
                      <v:shape id="_x0000_i1096" type="#_x0000_t75" style="width:15pt;height:15pt" o:ole="">
                        <v:imagedata r:id="rId147" o:title=""/>
                      </v:shape>
                      <o:OLEObject Type="Embed" ProgID="Equation.DSMT4" ShapeID="_x0000_i1096" DrawAspect="Content" ObjectID="_1461229177" r:id="rId148"/>
                    </w:objec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shape id="_x0000_s27386" type="#_x0000_t32" style="position:absolute;left:0;text-align:left;margin-left:114.85pt;margin-top:17.1pt;width:56.25pt;height:72.35pt;flip:x y;z-index:252963840" o:connectortype="straight" strokeweight="1pt"/>
        </w:pict>
      </w:r>
    </w:p>
    <w:p w:rsidR="00035859" w:rsidRDefault="00CF31B8" w:rsidP="00035859">
      <w:pPr>
        <w:tabs>
          <w:tab w:val="left" w:pos="2170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</w:rPr>
        <w:pict>
          <v:shape id="_x0000_s27413" style="position:absolute;left:0;text-align:left;margin-left:242.9pt;margin-top:24.05pt;width:135.4pt;height:135.95pt;z-index:252983296" coordsize="2708,2719" path="m2708,2719c2425,1677,2143,636,1692,318,1241,,282,729,,811e" filled="f">
            <v:stroke dashstyle="1 1"/>
            <v:path arrowok="t"/>
          </v:shape>
        </w:pict>
      </w:r>
    </w:p>
    <w:p w:rsidR="00035859" w:rsidRDefault="00CF31B8" w:rsidP="00035859">
      <w:pPr>
        <w:tabs>
          <w:tab w:val="left" w:pos="2170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</w:rPr>
        <w:pict>
          <v:shape id="_x0000_s27403" type="#_x0000_t19" style="position:absolute;left:0;text-align:left;margin-left:259.95pt;margin-top:26pt;width:7.2pt;height:10.15pt;z-index:252980224" coordsize="21600,20406" adj="-4644117,,,20406" path="wr-21600,-1194,21600,42006,7081,,21600,20406nfewr-21600,-1194,21600,42006,7081,,21600,20406l,20406nsxe" strokeweight="1pt">
            <v:path o:connectlocs="7081,0;21600,20406;0,20406"/>
          </v:shape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shape id="_x0000_s27385" type="#_x0000_t32" style="position:absolute;left:0;text-align:left;margin-left:240.85pt;margin-top:15.75pt;width:41.5pt;height:22.35pt;flip:y;z-index:252962816" o:connectortype="straight" strokeweight="1pt">
            <v:stroke endarrow="block"/>
          </v:shape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rect id="_x0000_s27402" style="position:absolute;left:0;text-align:left;margin-left:262.6pt;margin-top:18.25pt;width:28.4pt;height:32.65pt;z-index:252979200;mso-wrap-style:none" filled="f" stroked="f">
            <v:textbox style="mso-fit-shape-to-text:t">
              <w:txbxContent>
                <w:p w:rsidR="00B10FD3" w:rsidRDefault="00B10FD3" w:rsidP="00022ECE">
                  <w:pPr>
                    <w:rPr>
                      <w:lang w:bidi="ar-DZ"/>
                    </w:rPr>
                  </w:pPr>
                  <w:r w:rsidRPr="00022ECE">
                    <w:rPr>
                      <w:position w:val="-6"/>
                      <w:lang w:bidi="ar-DZ"/>
                    </w:rPr>
                    <w:object w:dxaOrig="279" w:dyaOrig="260">
                      <v:shape id="_x0000_i1097" type="#_x0000_t75" style="width:14.25pt;height:12.75pt" o:ole="">
                        <v:imagedata r:id="rId149" o:title=""/>
                      </v:shape>
                      <o:OLEObject Type="Embed" ProgID="Equation.DSMT4" ShapeID="_x0000_i1097" DrawAspect="Content" ObjectID="_1461229178" r:id="rId150"/>
                    </w:objec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rect id="_x0000_s27401" style="position:absolute;left:0;text-align:left;margin-left:139.5pt;margin-top:22.8pt;width:29.45pt;height:38.2pt;z-index:252978176;mso-wrap-style:none" filled="f" stroked="f">
            <v:textbox style="mso-fit-shape-to-text:t">
              <w:txbxContent>
                <w:p w:rsidR="00B10FD3" w:rsidRDefault="00B10FD3" w:rsidP="00022ECE">
                  <w:pPr>
                    <w:rPr>
                      <w:lang w:bidi="ar-DZ"/>
                    </w:rPr>
                  </w:pPr>
                  <w:r w:rsidRPr="00022ECE">
                    <w:rPr>
                      <w:position w:val="-12"/>
                      <w:lang w:bidi="ar-DZ"/>
                    </w:rPr>
                    <w:object w:dxaOrig="300" w:dyaOrig="380">
                      <v:shape id="_x0000_i1098" type="#_x0000_t75" style="width:15pt;height:18.75pt" o:ole="">
                        <v:imagedata r:id="rId151" o:title=""/>
                      </v:shape>
                      <o:OLEObject Type="Embed" ProgID="Equation.DSMT4" ShapeID="_x0000_i1098" DrawAspect="Content" ObjectID="_1461229179" r:id="rId152"/>
                    </w:objec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rect id="_x0000_s27397" style="position:absolute;left:0;text-align:left;margin-left:230.35pt;margin-top:25.35pt;width:24.45pt;height:32.65pt;z-index:252974080;mso-wrap-style:none" filled="f" stroked="f">
            <v:textbox style="mso-fit-shape-to-text:t">
              <w:txbxContent>
                <w:p w:rsidR="00B10FD3" w:rsidRDefault="00B10FD3" w:rsidP="00022ECE">
                  <w:pPr>
                    <w:rPr>
                      <w:lang w:bidi="ar-DZ"/>
                    </w:rPr>
                  </w:pPr>
                  <w:r w:rsidRPr="0024124F">
                    <w:rPr>
                      <w:position w:val="-4"/>
                      <w:lang w:bidi="ar-DZ"/>
                    </w:rPr>
                    <w:object w:dxaOrig="200" w:dyaOrig="240">
                      <v:shape id="_x0000_i1099" type="#_x0000_t75" style="width:9.75pt;height:12pt" o:ole="">
                        <v:imagedata r:id="rId145" o:title=""/>
                      </v:shape>
                      <o:OLEObject Type="Embed" ProgID="Equation.DSMT4" ShapeID="_x0000_i1099" DrawAspect="Content" ObjectID="_1461229180" r:id="rId153"/>
                    </w:objec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rect id="_x0000_s27395" style="position:absolute;left:0;text-align:left;margin-left:217pt;margin-top:22.8pt;width:29.45pt;height:35.2pt;z-index:252973056;mso-wrap-style:none" filled="f" stroked="f">
            <v:textbox style="mso-fit-shape-to-text:t">
              <w:txbxContent>
                <w:p w:rsidR="00B10FD3" w:rsidRDefault="00B10FD3" w:rsidP="00022ECE">
                  <w:pPr>
                    <w:rPr>
                      <w:lang w:bidi="ar-DZ"/>
                    </w:rPr>
                  </w:pPr>
                  <w:r w:rsidRPr="00022ECE">
                    <w:rPr>
                      <w:position w:val="-6"/>
                      <w:lang w:bidi="ar-DZ"/>
                    </w:rPr>
                    <w:object w:dxaOrig="300" w:dyaOrig="320">
                      <v:shape id="_x0000_i1100" type="#_x0000_t75" style="width:15pt;height:15.75pt" o:ole="">
                        <v:imagedata r:id="rId154" o:title=""/>
                      </v:shape>
                      <o:OLEObject Type="Embed" ProgID="Equation.DSMT4" ShapeID="_x0000_i1100" DrawAspect="Content" ObjectID="_1461229181" r:id="rId155"/>
                    </w:objec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shape id="_x0000_s27383" type="#_x0000_t19" style="position:absolute;left:0;text-align:left;margin-left:168.95pt;margin-top:11.45pt;width:73.85pt;height:35.45pt;flip:y;z-index:252961792" coordsize="33701,21600" adj="-9726611,-2942616,18401" path="wr-3199,,40001,43200,,10287,33701,6353nfewr-3199,,40001,43200,,10287,33701,6353l18401,21600nsxe" strokeweight="1pt">
            <v:path o:connectlocs="0,10287;33701,6353;18401,21600"/>
          </v:shape>
        </w:pict>
      </w:r>
    </w:p>
    <w:p w:rsidR="00035859" w:rsidRDefault="00CF31B8" w:rsidP="00035859">
      <w:pPr>
        <w:tabs>
          <w:tab w:val="left" w:pos="2170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</w:rPr>
        <w:pict>
          <v:rect id="_x0000_s27415" style="position:absolute;left:0;text-align:left;margin-left:284.3pt;margin-top:18.45pt;width:26.45pt;height:35.2pt;z-index:252985344;mso-wrap-style:none" filled="f" stroked="f">
            <v:textbox style="mso-fit-shape-to-text:t">
              <w:txbxContent>
                <w:p w:rsidR="00B10FD3" w:rsidRDefault="00B10FD3" w:rsidP="00614D5A">
                  <w:pPr>
                    <w:rPr>
                      <w:lang w:bidi="ar-DZ"/>
                    </w:rPr>
                  </w:pPr>
                  <w:r w:rsidRPr="00614D5A">
                    <w:rPr>
                      <w:position w:val="-6"/>
                      <w:lang w:bidi="ar-DZ"/>
                    </w:rPr>
                    <w:object w:dxaOrig="240" w:dyaOrig="320">
                      <v:shape id="_x0000_i1101" type="#_x0000_t75" style="width:12pt;height:15.75pt" o:ole="">
                        <v:imagedata r:id="rId156" o:title=""/>
                      </v:shape>
                      <o:OLEObject Type="Embed" ProgID="Equation.DSMT4" ShapeID="_x0000_i1101" DrawAspect="Content" ObjectID="_1461229182" r:id="rId157"/>
                    </w:objec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shape id="_x0000_s27414" type="#_x0000_t32" style="position:absolute;left:0;text-align:left;margin-left:289.45pt;margin-top:7.65pt;width:0;height:50.55pt;z-index:252984320" o:connectortype="straight">
            <v:stroke startarrow="block" endarrow="block"/>
          </v:shape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rect id="_x0000_s27405" style="position:absolute;left:0;text-align:left;margin-left:190.75pt;margin-top:18.4pt;width:29.45pt;height:34.2pt;z-index:252982272;mso-wrap-style:none" filled="f" stroked="f">
            <v:textbox style="mso-fit-shape-to-text:t">
              <w:txbxContent>
                <w:p w:rsidR="00B10FD3" w:rsidRDefault="00B10FD3" w:rsidP="00022ECE">
                  <w:pPr>
                    <w:rPr>
                      <w:lang w:bidi="ar-DZ"/>
                    </w:rPr>
                  </w:pPr>
                  <w:r w:rsidRPr="00022ECE">
                    <w:rPr>
                      <w:position w:val="-4"/>
                      <w:lang w:bidi="ar-DZ"/>
                    </w:rPr>
                    <w:object w:dxaOrig="300" w:dyaOrig="300">
                      <v:shape id="_x0000_i1102" type="#_x0000_t75" style="width:15pt;height:15pt" o:ole="">
                        <v:imagedata r:id="rId158" o:title=""/>
                      </v:shape>
                      <o:OLEObject Type="Embed" ProgID="Equation.DSMT4" ShapeID="_x0000_i1102" DrawAspect="Content" ObjectID="_1461229183" r:id="rId159"/>
                    </w:objec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shape id="_x0000_s27377" type="#_x0000_t32" style="position:absolute;left:0;text-align:left;margin-left:136.05pt;margin-top:18.45pt;width:106.7pt;height:0;flip:x;z-index:252958720" o:connectortype="straight">
            <v:stroke dashstyle="dash"/>
          </v:shape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shape id="_x0000_s27404" type="#_x0000_t19" style="position:absolute;left:0;text-align:left;margin-left:156.15pt;margin-top:4.6pt;width:14.95pt;height:21.85pt;flip:x;z-index:252981248" coordsize="19816,21600" adj=",-1536999" path="wr-21600,,21600,43200,,,19816,13003nfewr-21600,,21600,43200,,,19816,13003l,21600nsxe">
            <v:path o:connectlocs="0,0;19816,13003;0,21600"/>
          </v:shape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rect id="_x0000_s27391" style="position:absolute;left:0;text-align:left;margin-left:212.55pt;margin-top:26.4pt;width:25.45pt;height:43.2pt;z-index:252968960;mso-wrap-style:none" filled="f" stroked="f">
            <v:textbox style="mso-fit-shape-to-text:t">
              <w:txbxContent>
                <w:p w:rsidR="00B10FD3" w:rsidRDefault="00B10FD3" w:rsidP="006945C4">
                  <w:pPr>
                    <w:rPr>
                      <w:lang w:bidi="ar-DZ"/>
                    </w:rPr>
                  </w:pPr>
                  <w:r w:rsidRPr="006945C4">
                    <w:rPr>
                      <w:position w:val="-12"/>
                      <w:lang w:bidi="ar-DZ"/>
                    </w:rPr>
                    <w:object w:dxaOrig="220" w:dyaOrig="480">
                      <v:shape id="_x0000_i1103" type="#_x0000_t75" style="width:11.25pt;height:24pt" o:ole="">
                        <v:imagedata r:id="rId160" o:title=""/>
                      </v:shape>
                      <o:OLEObject Type="Embed" ProgID="Equation.DSMT4" ShapeID="_x0000_i1103" DrawAspect="Content" ObjectID="_1461229184" r:id="rId161"/>
                    </w:objec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rect id="_x0000_s27398" style="position:absolute;left:0;text-align:left;margin-left:195.75pt;margin-top:7.6pt;width:24.45pt;height:32.65pt;z-index:252975104;mso-wrap-style:none" filled="f" stroked="f">
            <v:textbox style="mso-fit-shape-to-text:t">
              <w:txbxContent>
                <w:p w:rsidR="00B10FD3" w:rsidRDefault="00B10FD3" w:rsidP="00022ECE">
                  <w:pPr>
                    <w:rPr>
                      <w:lang w:bidi="ar-DZ"/>
                    </w:rPr>
                  </w:pPr>
                  <w:r w:rsidRPr="0024124F">
                    <w:rPr>
                      <w:position w:val="-4"/>
                      <w:lang w:bidi="ar-DZ"/>
                    </w:rPr>
                    <w:object w:dxaOrig="200" w:dyaOrig="240">
                      <v:shape id="_x0000_i1104" type="#_x0000_t75" style="width:9.75pt;height:12pt" o:ole="">
                        <v:imagedata r:id="rId145" o:title=""/>
                      </v:shape>
                      <o:OLEObject Type="Embed" ProgID="Equation.DSMT4" ShapeID="_x0000_i1104" DrawAspect="Content" ObjectID="_1461229185" r:id="rId162"/>
                    </w:objec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shape id="_x0000_s27387" type="#_x0000_t32" style="position:absolute;left:0;text-align:left;margin-left:242.75pt;margin-top:7.6pt;width:53.5pt;height:0;flip:y;z-index:252964864" o:connectortype="straight">
            <v:stroke dashstyle="dash"/>
          </v:shape>
        </w:pict>
      </w:r>
    </w:p>
    <w:p w:rsidR="00035859" w:rsidRDefault="00CF31B8" w:rsidP="00035859">
      <w:pPr>
        <w:tabs>
          <w:tab w:val="left" w:pos="2170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</w:rPr>
        <w:pict>
          <v:shape id="_x0000_s27388" type="#_x0000_t32" style="position:absolute;left:0;text-align:left;margin-left:242.8pt;margin-top:8.45pt;width:.1pt;height:22.7pt;flip:x y;z-index:252965888" o:connectortype="straight">
            <v:stroke endarrow="block"/>
          </v:shape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rect id="_x0000_s27416" style="position:absolute;left:0;text-align:left;margin-left:396.45pt;margin-top:8.45pt;width:27.45pt;height:32.65pt;z-index:252986368;mso-wrap-style:none" filled="f" stroked="f">
            <v:textbox style="mso-fit-shape-to-text:t">
              <w:txbxContent>
                <w:p w:rsidR="00B10FD3" w:rsidRDefault="00B10FD3" w:rsidP="004D5FA8">
                  <w:pPr>
                    <w:rPr>
                      <w:lang w:bidi="ar-DZ"/>
                    </w:rPr>
                  </w:pPr>
                  <w:r w:rsidRPr="004D5FA8">
                    <w:rPr>
                      <w:position w:val="-6"/>
                      <w:lang w:bidi="ar-DZ"/>
                    </w:rPr>
                    <w:object w:dxaOrig="260" w:dyaOrig="260">
                      <v:shape id="_x0000_i1105" type="#_x0000_t75" style="width:12.75pt;height:12.75pt" o:ole="">
                        <v:imagedata r:id="rId163" o:title=""/>
                      </v:shape>
                      <o:OLEObject Type="Embed" ProgID="Equation.DSMT4" ShapeID="_x0000_i1105" DrawAspect="Content" ObjectID="_1461229186" r:id="rId164"/>
                    </w:objec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rect id="_x0000_s27390" style="position:absolute;left:0;text-align:left;margin-left:252.75pt;margin-top:3.95pt;width:25.45pt;height:40.2pt;z-index:252967936;mso-wrap-style:none" filled="f" stroked="f">
            <v:textbox style="mso-fit-shape-to-text:t">
              <w:txbxContent>
                <w:p w:rsidR="00B10FD3" w:rsidRDefault="00B10FD3" w:rsidP="006945C4">
                  <w:pPr>
                    <w:rPr>
                      <w:lang w:bidi="ar-DZ"/>
                    </w:rPr>
                  </w:pPr>
                  <w:r w:rsidRPr="006945C4">
                    <w:rPr>
                      <w:position w:val="-6"/>
                      <w:lang w:bidi="ar-DZ"/>
                    </w:rPr>
                    <w:object w:dxaOrig="220" w:dyaOrig="420">
                      <v:shape id="_x0000_i1106" type="#_x0000_t75" style="width:11.25pt;height:21pt" o:ole="">
                        <v:imagedata r:id="rId165" o:title=""/>
                      </v:shape>
                      <o:OLEObject Type="Embed" ProgID="Equation.DSMT4" ShapeID="_x0000_i1106" DrawAspect="Content" ObjectID="_1461229187" r:id="rId166"/>
                    </w:objec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rect id="_x0000_s27392" style="position:absolute;left:0;text-align:left;margin-left:220.2pt;margin-top:19pt;width:29.45pt;height:35.2pt;z-index:252969984;mso-wrap-style:none" filled="f" stroked="f">
            <v:textbox style="mso-fit-shape-to-text:t">
              <w:txbxContent>
                <w:p w:rsidR="00B10FD3" w:rsidRDefault="00B10FD3" w:rsidP="006945C4">
                  <w:pPr>
                    <w:rPr>
                      <w:lang w:bidi="ar-DZ"/>
                    </w:rPr>
                  </w:pPr>
                  <w:r w:rsidRPr="006945C4">
                    <w:rPr>
                      <w:position w:val="-6"/>
                      <w:lang w:bidi="ar-DZ"/>
                    </w:rPr>
                    <w:object w:dxaOrig="300" w:dyaOrig="320">
                      <v:shape id="_x0000_i1107" type="#_x0000_t75" style="width:15pt;height:15.75pt" o:ole="">
                        <v:imagedata r:id="rId167" o:title=""/>
                      </v:shape>
                      <o:OLEObject Type="Embed" ProgID="Equation.DSMT4" ShapeID="_x0000_i1107" DrawAspect="Content" ObjectID="_1461229188" r:id="rId168"/>
                    </w:object>
                  </w:r>
                </w:p>
              </w:txbxContent>
            </v:textbox>
          </v:rect>
        </w:pict>
      </w:r>
    </w:p>
    <w:p w:rsidR="00035859" w:rsidRDefault="00CF31B8" w:rsidP="00035859">
      <w:pPr>
        <w:tabs>
          <w:tab w:val="left" w:pos="2170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</w:rPr>
        <w:pict>
          <v:shape id="_x0000_s27389" type="#_x0000_t32" style="position:absolute;left:0;text-align:left;margin-left:242.75pt;margin-top:1.15pt;width:22.7pt;height:.05pt;z-index:252966912" o:connectortype="straight">
            <v:stroke endarrow="block"/>
          </v:shape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shape id="_x0000_s27376" type="#_x0000_t32" style="position:absolute;left:0;text-align:left;margin-left:242.75pt;margin-top:1.2pt;width:153.7pt;height:51.25pt;z-index:252957696" o:connectortype="straight"/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shape id="_x0000_s27419" type="#_x0000_t19" style="position:absolute;left:0;text-align:left;margin-left:273.05pt;margin-top:1.2pt;width:7.2pt;height:12.45pt;z-index:252989440" coordsize="21600,24972" adj="-5479522,612134,,21466" path="wr-21600,-134,21600,43066,2404,,21314,24972nfewr-21600,-134,21600,43066,2404,,21314,24972l,21466nsxe" strokeweight="1pt">
            <v:path o:connectlocs="2404,0;21314,24972;0,21466"/>
          </v:shape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rect id="_x0000_s27418" style="position:absolute;left:0;text-align:left;margin-left:282.35pt;margin-top:-.2pt;width:28.4pt;height:35.2pt;z-index:252988416;mso-wrap-style:none" filled="f" stroked="f">
            <v:textbox style="mso-fit-shape-to-text:t">
              <w:txbxContent>
                <w:p w:rsidR="00B10FD3" w:rsidRDefault="00B10FD3" w:rsidP="00060DB3">
                  <w:pPr>
                    <w:rPr>
                      <w:lang w:bidi="ar-DZ"/>
                    </w:rPr>
                  </w:pPr>
                  <w:r w:rsidRPr="00060DB3">
                    <w:rPr>
                      <w:position w:val="-12"/>
                      <w:lang w:bidi="ar-DZ"/>
                    </w:rPr>
                    <w:object w:dxaOrig="279" w:dyaOrig="320">
                      <v:shape id="_x0000_i1108" type="#_x0000_t75" style="width:14.25pt;height:15.75pt" o:ole="">
                        <v:imagedata r:id="rId169" o:title=""/>
                      </v:shape>
                      <o:OLEObject Type="Embed" ProgID="Equation.DSMT4" ShapeID="_x0000_i1108" DrawAspect="Content" ObjectID="_1461229189" r:id="rId170"/>
                    </w:objec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shape id="_x0000_s27375" type="#_x0000_t32" style="position:absolute;left:0;text-align:left;margin-left:242.75pt;margin-top:1.15pt;width:170.1pt;height:.05pt;z-index:252956672" o:connectortype="straight">
            <v:stroke endarrow="block"/>
          </v:shape>
        </w:pict>
      </w:r>
    </w:p>
    <w:p w:rsidR="00035859" w:rsidRPr="00035859" w:rsidRDefault="00CF31B8" w:rsidP="00035859">
      <w:pPr>
        <w:tabs>
          <w:tab w:val="left" w:pos="2170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</w:rPr>
        <w:pict>
          <v:rect id="_x0000_s27400" style="position:absolute;left:0;text-align:left;margin-left:364.8pt;margin-top:7.5pt;width:24.45pt;height:32.65pt;z-index:252977152;mso-wrap-style:none" filled="f" stroked="f">
            <v:textbox style="mso-fit-shape-to-text:t">
              <w:txbxContent>
                <w:p w:rsidR="00B10FD3" w:rsidRDefault="00B10FD3" w:rsidP="00022ECE">
                  <w:pPr>
                    <w:rPr>
                      <w:lang w:bidi="ar-DZ"/>
                    </w:rPr>
                  </w:pPr>
                  <w:r w:rsidRPr="0024124F">
                    <w:rPr>
                      <w:position w:val="-4"/>
                      <w:lang w:bidi="ar-DZ"/>
                    </w:rPr>
                    <w:object w:dxaOrig="200" w:dyaOrig="240">
                      <v:shape id="_x0000_i1109" type="#_x0000_t75" style="width:9.75pt;height:12pt" o:ole="">
                        <v:imagedata r:id="rId145" o:title=""/>
                      </v:shape>
                      <o:OLEObject Type="Embed" ProgID="Equation.DSMT4" ShapeID="_x0000_i1109" DrawAspect="Content" ObjectID="_1461229190" r:id="rId171"/>
                    </w:object>
                  </w:r>
                </w:p>
              </w:txbxContent>
            </v:textbox>
          </v:rect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rect id="_x0000_s27394" style="position:absolute;left:0;text-align:left;margin-left:374.25pt;margin-top:1.1pt;width:29.45pt;height:34.2pt;z-index:252972032;mso-wrap-style:none" filled="f" stroked="f">
            <v:textbox style="mso-fit-shape-to-text:t">
              <w:txbxContent>
                <w:p w:rsidR="00B10FD3" w:rsidRDefault="00B10FD3" w:rsidP="00022ECE">
                  <w:pPr>
                    <w:rPr>
                      <w:lang w:bidi="ar-DZ"/>
                    </w:rPr>
                  </w:pPr>
                  <w:r w:rsidRPr="00022ECE">
                    <w:rPr>
                      <w:position w:val="-4"/>
                      <w:lang w:bidi="ar-DZ"/>
                    </w:rPr>
                    <w:object w:dxaOrig="300" w:dyaOrig="300">
                      <v:shape id="_x0000_i1110" type="#_x0000_t75" style="width:16.5pt;height:16.5pt" o:ole="">
                        <v:imagedata r:id="rId172" o:title=""/>
                      </v:shape>
                      <o:OLEObject Type="Embed" ProgID="Equation.DSMT4" ShapeID="_x0000_i1110" DrawAspect="Content" ObjectID="_1461229191" r:id="rId173"/>
                    </w:object>
                  </w:r>
                </w:p>
              </w:txbxContent>
            </v:textbox>
          </v:rect>
        </w:pict>
      </w:r>
    </w:p>
    <w:p w:rsidR="00035859" w:rsidRDefault="00035859" w:rsidP="00035859">
      <w:pPr>
        <w:tabs>
          <w:tab w:val="left" w:pos="2170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035859" w:rsidRDefault="00D76C2A" w:rsidP="006224CC">
      <w:pPr>
        <w:tabs>
          <w:tab w:val="left" w:pos="2170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سادس</w:t>
      </w: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:(</w:t>
      </w:r>
      <w:r w:rsidR="006224CC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03</w:t>
      </w:r>
      <w:r w:rsidRPr="00AE0DC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نقاط)</w:t>
      </w:r>
    </w:p>
    <w:p w:rsidR="00F4661D" w:rsidRPr="00DA6211" w:rsidRDefault="00F05D72" w:rsidP="00F562A9">
      <w:pPr>
        <w:tabs>
          <w:tab w:val="left" w:pos="2170"/>
        </w:tabs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DA621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انطلاقا من مزيج يتكون من حجم </w:t>
      </w:r>
      <w:r w:rsidRPr="00DA6211">
        <w:rPr>
          <w:rFonts w:asciiTheme="majorBidi" w:hAnsiTheme="majorBidi" w:cstheme="majorBidi"/>
          <w:b/>
          <w:bCs/>
          <w:sz w:val="28"/>
          <w:szCs w:val="28"/>
          <w:lang w:bidi="ar-DZ"/>
        </w:rPr>
        <w:t>V=14.3mL</w:t>
      </w:r>
      <w:r w:rsidRPr="00DA621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من حمض ا</w:t>
      </w:r>
      <w:r w:rsidR="00F562A9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لإ</w:t>
      </w:r>
      <w:r w:rsidRPr="00DA621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يثانويك </w:t>
      </w:r>
      <w:r w:rsidRPr="00DA6211">
        <w:rPr>
          <w:rFonts w:asciiTheme="majorBidi" w:hAnsiTheme="majorBidi" w:cstheme="majorBidi"/>
          <w:b/>
          <w:bCs/>
          <w:sz w:val="28"/>
          <w:szCs w:val="28"/>
          <w:lang w:bidi="ar-DZ"/>
        </w:rPr>
        <w:t>A</w:t>
      </w:r>
      <w:r w:rsidRPr="00DA621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وكتلة </w:t>
      </w:r>
      <w:r w:rsidRPr="00DA6211">
        <w:rPr>
          <w:rFonts w:asciiTheme="majorBidi" w:hAnsiTheme="majorBidi" w:cstheme="majorBidi"/>
          <w:b/>
          <w:bCs/>
          <w:sz w:val="28"/>
          <w:szCs w:val="28"/>
          <w:lang w:bidi="ar-DZ"/>
        </w:rPr>
        <w:t>m</w:t>
      </w:r>
      <w:r w:rsidRPr="00DA6211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B</w:t>
      </w:r>
      <w:r w:rsidRPr="00DA6211">
        <w:rPr>
          <w:rFonts w:asciiTheme="majorBidi" w:hAnsiTheme="majorBidi" w:cstheme="majorBidi"/>
          <w:b/>
          <w:bCs/>
          <w:sz w:val="28"/>
          <w:szCs w:val="28"/>
          <w:lang w:bidi="ar-DZ"/>
        </w:rPr>
        <w:t>=22.0g</w:t>
      </w:r>
      <w:r w:rsidRPr="00DA621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من كحول </w:t>
      </w:r>
      <w:r w:rsidRPr="00DA6211">
        <w:rPr>
          <w:rFonts w:asciiTheme="majorBidi" w:hAnsiTheme="majorBidi" w:cstheme="majorBidi"/>
          <w:b/>
          <w:bCs/>
          <w:sz w:val="28"/>
          <w:szCs w:val="28"/>
          <w:lang w:bidi="ar-DZ"/>
        </w:rPr>
        <w:t>B</w:t>
      </w:r>
      <w:r w:rsidRPr="00DA621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مع إضافة بحذر </w:t>
      </w:r>
    </w:p>
    <w:p w:rsidR="00F05D72" w:rsidRPr="00DA6211" w:rsidRDefault="00F05D72" w:rsidP="00F05D72">
      <w:pPr>
        <w:tabs>
          <w:tab w:val="left" w:pos="2170"/>
        </w:tabs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DA6211">
        <w:rPr>
          <w:rFonts w:asciiTheme="majorBidi" w:hAnsiTheme="majorBidi" w:cstheme="majorBidi"/>
          <w:b/>
          <w:bCs/>
          <w:sz w:val="28"/>
          <w:szCs w:val="28"/>
          <w:lang w:bidi="ar-DZ"/>
        </w:rPr>
        <w:t>1mL</w:t>
      </w:r>
      <w:r w:rsidRPr="00DA621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من حمض الكبريت المركز و التسخين بالتقطير المرتد لمدة 4 ساعات نحصل في النهاية على كتل</w:t>
      </w:r>
      <w:r w:rsidR="00CF31B8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pict>
          <v:group id="_x0000_s27514" style="position:absolute;margin-left:4.45pt;margin-top:19.95pt;width:62.85pt;height:53.2pt;z-index:252995584;mso-position-horizontal-relative:char;mso-position-vertical-relative:text" coordorigin="1091,2100" coordsize="1257,1064">
            <v:rect id="_x0000_s27515" style="position:absolute;left:1297;top:2481;width:284;height:284" filled="f" stroked="f" strokecolor="white">
              <v:textbox inset="1pt,1pt,1pt,1pt">
                <w:txbxContent>
                  <w:p w:rsidR="00B10FD3" w:rsidRPr="00DA6211" w:rsidRDefault="00B10FD3">
                    <w:pPr>
                      <w:jc w:val="center"/>
                      <w:rPr>
                        <w:b/>
                        <w:bCs/>
                      </w:rPr>
                    </w:pPr>
                    <w:r w:rsidRPr="00DA6211">
                      <w:rPr>
                        <w:rFonts w:ascii="Arial" w:hAnsi="Arial"/>
                        <w:b/>
                        <w:bCs/>
                        <w:sz w:val="20"/>
                      </w:rPr>
                      <w:t>C</w:t>
                    </w:r>
                  </w:p>
                </w:txbxContent>
              </v:textbox>
            </v:rect>
            <v:line id="_x0000_s27516" style="position:absolute;flip:x" from="1091,2618" to="1290,2619" strokeweight="1pt">
              <v:stroke startarrowwidth="wide" endarrowwidth="wide"/>
            </v:line>
            <v:group id="_x0000_s27517" style="position:absolute;left:1538;top:2100;width:508;height:426" coordorigin="2,2" coordsize="19998,19998">
              <v:line id="_x0000_s27518" style="position:absolute;flip:y" from="1929,11879" to="8662,20000" strokeweight="1pt">
                <v:stroke startarrowwidth="wide" endarrowwidth="wide"/>
              </v:line>
              <v:rect id="_x0000_s27519" style="position:absolute;left:8820;top:2;width:11180;height:13332" filled="f" stroked="f" strokecolor="white">
                <v:textbox inset="1pt,1pt,1pt,1pt">
                  <w:txbxContent>
                    <w:p w:rsidR="00B10FD3" w:rsidRPr="00DA6211" w:rsidRDefault="00B10FD3">
                      <w:pPr>
                        <w:jc w:val="center"/>
                        <w:rPr>
                          <w:b/>
                          <w:bCs/>
                        </w:rPr>
                      </w:pPr>
                      <w:r w:rsidRPr="00DA6211">
                        <w:rPr>
                          <w:rFonts w:ascii="Arial" w:hAnsi="Arial"/>
                          <w:b/>
                          <w:bCs/>
                          <w:sz w:val="20"/>
                        </w:rPr>
                        <w:t>O</w:t>
                      </w:r>
                    </w:p>
                  </w:txbxContent>
                </v:textbox>
              </v:rect>
              <v:line id="_x0000_s27520" style="position:absolute;flip:y" from="2,9579" to="6615,17419" strokeweight="1pt">
                <v:stroke startarrowwidth="wide" endarrowwidth="wide"/>
              </v:line>
            </v:group>
            <v:line id="_x0000_s27521" style="position:absolute" from="1556,2754" to="1727,2927" strokeweight="1pt">
              <v:stroke startarrowwidth="wide" endarrowwidth="wide"/>
            </v:line>
            <v:rect id="_x0000_s27522" style="position:absolute;left:1815;top:2880;width:533;height:284" filled="f" stroked="f" strokecolor="white">
              <v:textbox inset="1pt,1pt,1pt,1pt">
                <w:txbxContent>
                  <w:p w:rsidR="00B10FD3" w:rsidRPr="00DA6211" w:rsidRDefault="00B10FD3">
                    <w:pPr>
                      <w:rPr>
                        <w:b/>
                        <w:bCs/>
                      </w:rPr>
                    </w:pPr>
                    <w:r w:rsidRPr="00DA6211">
                      <w:rPr>
                        <w:rFonts w:ascii="Arial" w:hAnsi="Arial"/>
                        <w:b/>
                        <w:bCs/>
                        <w:sz w:val="20"/>
                      </w:rPr>
                      <w:t>O</w:t>
                    </w:r>
                  </w:p>
                </w:txbxContent>
              </v:textbox>
            </v:rect>
            <v:line id="_x0000_s27523" style="position:absolute;flip:x" from="2074,3019" to="2273,3020" strokeweight="1pt">
              <v:stroke startarrowwidth="wide" endarrowwidth="wide"/>
            </v:line>
          </v:group>
        </w:pict>
      </w:r>
      <w:r w:rsidRPr="00DA621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ة </w:t>
      </w:r>
      <w:r w:rsidRPr="00DA6211">
        <w:rPr>
          <w:rFonts w:asciiTheme="majorBidi" w:hAnsiTheme="majorBidi" w:cstheme="majorBidi"/>
          <w:b/>
          <w:bCs/>
          <w:sz w:val="28"/>
          <w:szCs w:val="28"/>
          <w:lang w:bidi="ar-DZ"/>
        </w:rPr>
        <w:t>m</w:t>
      </w:r>
      <w:r w:rsidR="00872A00" w:rsidRPr="00DA6211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E</w:t>
      </w:r>
      <w:r w:rsidRPr="00DA6211">
        <w:rPr>
          <w:rFonts w:asciiTheme="majorBidi" w:hAnsiTheme="majorBidi" w:cstheme="majorBidi"/>
          <w:b/>
          <w:bCs/>
          <w:sz w:val="28"/>
          <w:szCs w:val="28"/>
          <w:lang w:bidi="ar-DZ"/>
        </w:rPr>
        <w:t>=21.7</w:t>
      </w:r>
      <w:r w:rsidR="00872A00" w:rsidRPr="00DA6211">
        <w:rPr>
          <w:rFonts w:asciiTheme="majorBidi" w:hAnsiTheme="majorBidi" w:cstheme="majorBidi"/>
          <w:b/>
          <w:bCs/>
          <w:sz w:val="28"/>
          <w:szCs w:val="28"/>
          <w:lang w:bidi="ar-DZ"/>
        </w:rPr>
        <w:t>g</w:t>
      </w:r>
      <w:r w:rsidR="00872A00" w:rsidRPr="00DA621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من</w:t>
      </w:r>
    </w:p>
    <w:p w:rsidR="00872A00" w:rsidRPr="00DA6211" w:rsidRDefault="00872A00" w:rsidP="00872A00">
      <w:pPr>
        <w:tabs>
          <w:tab w:val="left" w:pos="2170"/>
        </w:tabs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DA621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أستر </w:t>
      </w:r>
      <w:r w:rsidRPr="00DA6211">
        <w:rPr>
          <w:rFonts w:asciiTheme="majorBidi" w:hAnsiTheme="majorBidi" w:cstheme="majorBidi"/>
          <w:b/>
          <w:bCs/>
          <w:sz w:val="28"/>
          <w:szCs w:val="28"/>
          <w:lang w:bidi="ar-DZ"/>
        </w:rPr>
        <w:t>E</w:t>
      </w:r>
      <w:r w:rsidRPr="00DA621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صيغته الجزيئية نصف المفصلة كما يلي :</w:t>
      </w:r>
      <w:r w:rsidR="00CF31B8" w:rsidRPr="00CF31B8">
        <w:rPr>
          <w:rFonts w:asciiTheme="majorBidi" w:hAnsiTheme="majorBidi" w:cstheme="majorBidi"/>
          <w:b/>
          <w:bCs/>
          <w:sz w:val="20"/>
          <w:szCs w:val="28"/>
          <w:rtl/>
          <w:lang w:bidi="ar-DZ"/>
        </w:rPr>
        <w:pict>
          <v:rect id="_x0000_s27507" style="position:absolute;margin-left:-252.55pt;margin-top:9.95pt;width:23.65pt;height:14.2pt;z-index:252991488;mso-position-horizontal-relative:char;mso-position-vertical-relative:text" filled="f" stroked="f" strokecolor="white">
            <v:textbox style="mso-next-textbox:#_x0000_s27507" inset="1pt,1pt,1pt,1pt">
              <w:txbxContent>
                <w:p w:rsidR="00B10FD3" w:rsidRDefault="00B10FD3">
                  <w:pPr>
                    <w:jc w:val="right"/>
                  </w:pPr>
                  <w:r w:rsidRPr="00DA6211">
                    <w:rPr>
                      <w:rFonts w:ascii="Arial" w:hAnsi="Arial"/>
                      <w:b/>
                      <w:bCs/>
                      <w:sz w:val="20"/>
                    </w:rPr>
                    <w:t>CH</w:t>
                  </w:r>
                  <w:r w:rsidRPr="00DA6211">
                    <w:rPr>
                      <w:rFonts w:ascii="Arial" w:hAnsi="Arial"/>
                      <w:b/>
                      <w:bCs/>
                      <w:sz w:val="20"/>
                      <w:vertAlign w:val="subscript"/>
                    </w:rPr>
                    <w:t>3</w:t>
                  </w:r>
                </w:p>
              </w:txbxContent>
            </v:textbox>
          </v:rect>
        </w:pict>
      </w:r>
    </w:p>
    <w:p w:rsidR="00F4661D" w:rsidRPr="00DA6211" w:rsidRDefault="00CF31B8" w:rsidP="00F4661D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CF31B8">
        <w:rPr>
          <w:rFonts w:asciiTheme="majorBidi" w:hAnsiTheme="majorBidi" w:cstheme="majorBidi"/>
          <w:b/>
          <w:bCs/>
          <w:noProof/>
          <w:sz w:val="20"/>
          <w:szCs w:val="28"/>
          <w:rtl/>
        </w:rPr>
        <w:pict>
          <v:shape id="_x0000_s27540" type="#_x0000_t32" style="position:absolute;left:0;text-align:left;margin-left:244.2pt;margin-top:12.55pt;width:0;height:8.15pt;z-index:253006848" o:connectortype="straight"/>
        </w:pict>
      </w:r>
      <w:r w:rsidRPr="00CF31B8">
        <w:rPr>
          <w:rFonts w:asciiTheme="majorBidi" w:hAnsiTheme="majorBidi" w:cstheme="majorBidi"/>
          <w:b/>
          <w:bCs/>
          <w:noProof/>
          <w:sz w:val="20"/>
          <w:szCs w:val="28"/>
          <w:rtl/>
          <w:lang w:bidi="ar-DZ"/>
        </w:rPr>
        <w:pict>
          <v:group id="_x0000_s27524" style="position:absolute;margin-left:-388.8pt;margin-top:1.9pt;width:34.8pt;height:14.2pt;z-index:252997632;mso-position-horizontal-relative:char" coordorigin="1,58" coordsize="19999,19880" o:allowincell="f">
            <v:line id="_x0000_s27525" style="position:absolute;flip:x" from="14282,9648" to="20000,9718" strokeweight="1pt">
              <v:stroke startarrowwidth="wide" endarrowwidth="wide"/>
            </v:line>
            <v:rect id="_x0000_s27526" style="position:absolute;left:1;top:58;width:13591;height:19880" filled="f" stroked="f" strokecolor="white">
              <v:textbox style="mso-next-textbox:#_x0000_s27526" inset="1pt,1pt,1pt,1pt">
                <w:txbxContent>
                  <w:p w:rsidR="00B10FD3" w:rsidRDefault="00B10FD3">
                    <w:pPr>
                      <w:jc w:val="right"/>
                    </w:pPr>
                    <w:r w:rsidRPr="00DA6211">
                      <w:rPr>
                        <w:rFonts w:ascii="Arial" w:hAnsi="Arial"/>
                        <w:b/>
                        <w:bCs/>
                        <w:sz w:val="20"/>
                      </w:rPr>
                      <w:t>CH</w:t>
                    </w:r>
                    <w:r w:rsidRPr="00DA6211">
                      <w:rPr>
                        <w:rFonts w:ascii="Arial" w:hAnsi="Arial"/>
                        <w:b/>
                        <w:bCs/>
                        <w:sz w:val="20"/>
                        <w:vertAlign w:val="subscript"/>
                      </w:rPr>
                      <w:t>2</w:t>
                    </w:r>
                  </w:p>
                </w:txbxContent>
              </v:textbox>
            </v:rect>
          </v:group>
        </w:pict>
      </w:r>
      <w:r w:rsidRPr="00CF31B8">
        <w:rPr>
          <w:rFonts w:asciiTheme="majorBidi" w:hAnsiTheme="majorBidi" w:cstheme="majorBidi"/>
          <w:b/>
          <w:bCs/>
          <w:noProof/>
          <w:sz w:val="20"/>
          <w:szCs w:val="28"/>
          <w:rtl/>
          <w:lang w:bidi="ar-DZ"/>
        </w:rPr>
        <w:pict>
          <v:group id="_x0000_s27527" style="position:absolute;margin-left:-356.45pt;margin-top:1.9pt;width:34.8pt;height:14.2pt;z-index:252999680;mso-position-horizontal-relative:char" coordorigin="1,58" coordsize="19999,19880" o:allowincell="f">
            <v:line id="_x0000_s27528" style="position:absolute;flip:x" from="14282,9648" to="20000,9718" strokeweight="1pt">
              <v:stroke startarrowwidth="wide" endarrowwidth="wide"/>
            </v:line>
            <v:rect id="_x0000_s27529" style="position:absolute;left:1;top:58;width:13591;height:19880" filled="f" stroked="f" strokecolor="white">
              <v:textbox style="mso-next-textbox:#_x0000_s27529" inset="1pt,1pt,1pt,1pt">
                <w:txbxContent>
                  <w:p w:rsidR="00B10FD3" w:rsidRDefault="00B10FD3">
                    <w:pPr>
                      <w:jc w:val="right"/>
                    </w:pPr>
                    <w:r w:rsidRPr="00DA6211">
                      <w:rPr>
                        <w:rFonts w:ascii="Arial" w:hAnsi="Arial"/>
                        <w:b/>
                        <w:bCs/>
                        <w:sz w:val="20"/>
                      </w:rPr>
                      <w:t>CH</w:t>
                    </w:r>
                    <w:r w:rsidRPr="00DA6211">
                      <w:rPr>
                        <w:rFonts w:ascii="Arial" w:hAnsi="Arial"/>
                        <w:b/>
                        <w:bCs/>
                        <w:sz w:val="20"/>
                        <w:vertAlign w:val="subscript"/>
                      </w:rPr>
                      <w:t>2</w:t>
                    </w:r>
                  </w:p>
                </w:txbxContent>
              </v:textbox>
            </v:rect>
          </v:group>
        </w:pict>
      </w:r>
      <w:r w:rsidRPr="00CF31B8">
        <w:rPr>
          <w:rFonts w:asciiTheme="majorBidi" w:hAnsiTheme="majorBidi" w:cstheme="majorBidi"/>
          <w:b/>
          <w:bCs/>
          <w:noProof/>
          <w:sz w:val="20"/>
          <w:szCs w:val="28"/>
          <w:rtl/>
          <w:lang w:bidi="ar-DZ"/>
        </w:rPr>
        <w:pict>
          <v:group id="_x0000_s27530" style="position:absolute;margin-left:-327.55pt;margin-top:1.9pt;width:34.8pt;height:14.2pt;z-index:253001728;mso-position-horizontal-relative:char" coordorigin="1,58" coordsize="19999,19880" o:allowincell="f">
            <v:line id="_x0000_s27531" style="position:absolute;flip:x" from="14282,9648" to="20000,9718" strokeweight="1pt">
              <v:stroke startarrowwidth="wide" endarrowwidth="wide"/>
            </v:line>
            <v:rect id="_x0000_s27532" style="position:absolute;left:1;top:58;width:13591;height:19880" filled="f" stroked="f" strokecolor="white">
              <v:textbox style="mso-next-textbox:#_x0000_s27532" inset="1pt,1pt,1pt,1pt">
                <w:txbxContent>
                  <w:p w:rsidR="00B10FD3" w:rsidRPr="00DA6211" w:rsidRDefault="00B10FD3" w:rsidP="00872A00">
                    <w:pPr>
                      <w:jc w:val="right"/>
                      <w:rPr>
                        <w:b/>
                        <w:bCs/>
                      </w:rPr>
                    </w:pPr>
                    <w:r w:rsidRPr="00DA6211">
                      <w:rPr>
                        <w:rFonts w:ascii="Arial" w:hAnsi="Arial"/>
                        <w:b/>
                        <w:bCs/>
                        <w:sz w:val="20"/>
                      </w:rPr>
                      <w:t>CH</w:t>
                    </w:r>
                  </w:p>
                </w:txbxContent>
              </v:textbox>
            </v:rect>
          </v:group>
        </w:pict>
      </w:r>
      <w:r w:rsidRPr="00CF31B8">
        <w:rPr>
          <w:rFonts w:asciiTheme="majorBidi" w:hAnsiTheme="majorBidi" w:cstheme="majorBidi"/>
          <w:b/>
          <w:bCs/>
          <w:sz w:val="20"/>
          <w:szCs w:val="28"/>
          <w:rtl/>
          <w:lang w:bidi="ar-DZ"/>
        </w:rPr>
        <w:pict>
          <v:rect id="_x0000_s27539" style="position:absolute;margin-left:-326.35pt;margin-top:20.7pt;width:23.65pt;height:14.2pt;z-index:253005824;mso-position-horizontal-relative:char" filled="f" stroked="f" strokecolor="white">
            <v:textbox style="mso-next-textbox:#_x0000_s27539" inset="1pt,1pt,1pt,1pt">
              <w:txbxContent>
                <w:p w:rsidR="00B10FD3" w:rsidRPr="00DA6211" w:rsidRDefault="00B10FD3">
                  <w:pPr>
                    <w:jc w:val="right"/>
                    <w:rPr>
                      <w:b/>
                      <w:bCs/>
                    </w:rPr>
                  </w:pPr>
                  <w:r w:rsidRPr="00DA6211">
                    <w:rPr>
                      <w:rFonts w:ascii="Arial" w:hAnsi="Arial"/>
                      <w:b/>
                      <w:bCs/>
                      <w:sz w:val="20"/>
                    </w:rPr>
                    <w:t>CH</w:t>
                  </w:r>
                  <w:r w:rsidRPr="00DA6211">
                    <w:rPr>
                      <w:rFonts w:ascii="Arial" w:hAnsi="Arial"/>
                      <w:b/>
                      <w:bCs/>
                      <w:sz w:val="20"/>
                      <w:vertAlign w:val="subscript"/>
                    </w:rPr>
                    <w:t>3</w:t>
                  </w:r>
                </w:p>
              </w:txbxContent>
            </v:textbox>
          </v:rect>
        </w:pict>
      </w:r>
      <w:r w:rsidRPr="00CF31B8">
        <w:rPr>
          <w:rFonts w:asciiTheme="majorBidi" w:hAnsiTheme="majorBidi" w:cstheme="majorBidi"/>
          <w:b/>
          <w:bCs/>
          <w:noProof/>
          <w:sz w:val="20"/>
          <w:szCs w:val="28"/>
          <w:rtl/>
          <w:lang w:bidi="ar-DZ"/>
        </w:rPr>
        <w:pict>
          <v:group id="_x0000_s27536" style="position:absolute;margin-left:-295.35pt;margin-top:1.9pt;width:34.8pt;height:14.2pt;z-index:253003776;mso-position-horizontal-relative:char" coordorigin="1,58" coordsize="19999,19880" o:allowincell="f">
            <v:line id="_x0000_s27537" style="position:absolute;flip:x" from="14282,9648" to="20000,9718" stroked="f" strokeweight="1pt">
              <v:stroke startarrowwidth="wide" endarrowwidth="wide"/>
            </v:line>
            <v:rect id="_x0000_s27538" style="position:absolute;left:1;top:58;width:13591;height:19880" filled="f" stroked="f" strokecolor="white">
              <v:textbox style="mso-next-textbox:#_x0000_s27538" inset="1pt,1pt,1pt,1pt">
                <w:txbxContent>
                  <w:p w:rsidR="00B10FD3" w:rsidRDefault="00B10FD3">
                    <w:pPr>
                      <w:jc w:val="right"/>
                    </w:pPr>
                    <w:r w:rsidRPr="00DA6211">
                      <w:rPr>
                        <w:rFonts w:ascii="Arial" w:hAnsi="Arial"/>
                        <w:b/>
                        <w:bCs/>
                        <w:sz w:val="20"/>
                      </w:rPr>
                      <w:t>CH</w:t>
                    </w:r>
                    <w:r w:rsidRPr="00DA6211">
                      <w:rPr>
                        <w:rFonts w:ascii="Arial" w:hAnsi="Arial"/>
                        <w:b/>
                        <w:bCs/>
                        <w:sz w:val="20"/>
                        <w:vertAlign w:val="subscript"/>
                      </w:rPr>
                      <w:t>3</w:t>
                    </w:r>
                  </w:p>
                </w:txbxContent>
              </v:textbox>
            </v:rect>
          </v:group>
        </w:pict>
      </w:r>
    </w:p>
    <w:p w:rsidR="00CB5392" w:rsidRPr="00CB5392" w:rsidRDefault="00CB5392" w:rsidP="00CB5392">
      <w:pPr>
        <w:bidi/>
        <w:ind w:left="36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F4661D" w:rsidRPr="00DA6211" w:rsidRDefault="00042F43" w:rsidP="00CB5392">
      <w:pPr>
        <w:pStyle w:val="Paragraphedeliste"/>
        <w:numPr>
          <w:ilvl w:val="0"/>
          <w:numId w:val="19"/>
        </w:numPr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DA621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أكتب الصيغة نصف المفصلة للكحول </w:t>
      </w:r>
      <w:r w:rsidRPr="00DA6211">
        <w:rPr>
          <w:rFonts w:asciiTheme="majorBidi" w:hAnsiTheme="majorBidi" w:cstheme="majorBidi"/>
          <w:b/>
          <w:bCs/>
          <w:sz w:val="28"/>
          <w:szCs w:val="28"/>
          <w:lang w:bidi="ar-DZ"/>
        </w:rPr>
        <w:t>B</w:t>
      </w:r>
      <w:r w:rsidRPr="00DA621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وأعط اسمه وكذلك صنفه </w:t>
      </w:r>
    </w:p>
    <w:p w:rsidR="00042F43" w:rsidRPr="00DA6211" w:rsidRDefault="00042F43" w:rsidP="00042F43">
      <w:pPr>
        <w:pStyle w:val="Paragraphedeliste"/>
        <w:numPr>
          <w:ilvl w:val="0"/>
          <w:numId w:val="19"/>
        </w:numPr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DA621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أكتب معادلة التفاعل المنمذج لتحول الأسترة و أعط اسم الأستر </w:t>
      </w:r>
    </w:p>
    <w:p w:rsidR="00042F43" w:rsidRPr="00DA6211" w:rsidRDefault="00042F43" w:rsidP="00042F43">
      <w:pPr>
        <w:pStyle w:val="Paragraphedeliste"/>
        <w:numPr>
          <w:ilvl w:val="0"/>
          <w:numId w:val="19"/>
        </w:numPr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DA621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أ- أذكر مميزات هذا التفاعل و ما الغرض من تسخين المزيج </w:t>
      </w:r>
    </w:p>
    <w:p w:rsidR="00042F43" w:rsidRPr="00DA6211" w:rsidRDefault="00042F43" w:rsidP="00042F43">
      <w:pPr>
        <w:pStyle w:val="Paragraphedeliste"/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DA621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ب-أوجد تركيب المزيج الابتدائي ثم أنشئ جدول التقدم للتفاعل </w:t>
      </w:r>
    </w:p>
    <w:p w:rsidR="00042F43" w:rsidRPr="00DA6211" w:rsidRDefault="00042F43" w:rsidP="00042F43">
      <w:pPr>
        <w:pStyle w:val="Paragraphedeliste"/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DA621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ج- أوجد مردود التفاعل و استنتج صنف الكحول المستخدم مع التعليل </w:t>
      </w:r>
    </w:p>
    <w:p w:rsidR="00042F43" w:rsidRPr="00DA6211" w:rsidRDefault="00042F43" w:rsidP="00042F43">
      <w:pPr>
        <w:pStyle w:val="Paragraphedeliste"/>
        <w:numPr>
          <w:ilvl w:val="0"/>
          <w:numId w:val="19"/>
        </w:numPr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DA621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أكتب عبارة ثابت التوازن و أحسب قيمته </w:t>
      </w:r>
    </w:p>
    <w:p w:rsidR="00042F43" w:rsidRPr="00DA6211" w:rsidRDefault="00042F43" w:rsidP="00042F43">
      <w:pPr>
        <w:bidi/>
        <w:ind w:left="36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DA621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يعطى:</w:t>
      </w:r>
    </w:p>
    <w:tbl>
      <w:tblPr>
        <w:tblStyle w:val="Grilledutableau"/>
        <w:bidiVisual/>
        <w:tblW w:w="0" w:type="auto"/>
        <w:tblInd w:w="360" w:type="dxa"/>
        <w:tblLook w:val="04A0"/>
      </w:tblPr>
      <w:tblGrid>
        <w:gridCol w:w="3668"/>
        <w:gridCol w:w="3674"/>
        <w:gridCol w:w="3712"/>
      </w:tblGrid>
      <w:tr w:rsidR="00E011DC" w:rsidRPr="00DA6211" w:rsidTr="00042F43">
        <w:tc>
          <w:tcPr>
            <w:tcW w:w="3779" w:type="dxa"/>
          </w:tcPr>
          <w:p w:rsidR="00042F43" w:rsidRPr="00DA6211" w:rsidRDefault="00042F43" w:rsidP="00E011D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DA621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الكتلة الحجمية </w:t>
            </w:r>
            <w:r w:rsidR="00E011DC" w:rsidRPr="00DA6211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ρ(g/mL)</w:t>
            </w:r>
          </w:p>
        </w:tc>
        <w:tc>
          <w:tcPr>
            <w:tcW w:w="3779" w:type="dxa"/>
          </w:tcPr>
          <w:p w:rsidR="00042F43" w:rsidRPr="00DA6211" w:rsidRDefault="00E011DC" w:rsidP="00E011D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DA621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الكتلة المولية </w:t>
            </w:r>
            <w:r w:rsidRPr="00DA6211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M(g/mol)</w:t>
            </w:r>
          </w:p>
        </w:tc>
        <w:tc>
          <w:tcPr>
            <w:tcW w:w="3780" w:type="dxa"/>
          </w:tcPr>
          <w:p w:rsidR="00042F43" w:rsidRPr="00DA6211" w:rsidRDefault="00E011DC" w:rsidP="00A2072A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621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النوع الكيميائي</w:t>
            </w:r>
          </w:p>
        </w:tc>
      </w:tr>
      <w:tr w:rsidR="00E011DC" w:rsidRPr="00DA6211" w:rsidTr="00042F43">
        <w:tc>
          <w:tcPr>
            <w:tcW w:w="3779" w:type="dxa"/>
          </w:tcPr>
          <w:p w:rsidR="00042F43" w:rsidRPr="00DA6211" w:rsidRDefault="00E011DC" w:rsidP="00E011D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6211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.05</w:t>
            </w:r>
          </w:p>
        </w:tc>
        <w:tc>
          <w:tcPr>
            <w:tcW w:w="3779" w:type="dxa"/>
          </w:tcPr>
          <w:p w:rsidR="00042F43" w:rsidRPr="00DA6211" w:rsidRDefault="00E011DC" w:rsidP="00E011D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6211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60</w:t>
            </w:r>
          </w:p>
        </w:tc>
        <w:tc>
          <w:tcPr>
            <w:tcW w:w="3780" w:type="dxa"/>
          </w:tcPr>
          <w:p w:rsidR="00042F43" w:rsidRPr="00DA6211" w:rsidRDefault="00A2072A" w:rsidP="003E4C61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DA6211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A :</w:t>
            </w:r>
            <w:r w:rsidR="003E4C61" w:rsidRPr="00DA6211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CH</w:t>
            </w:r>
            <w:r w:rsidR="003E4C61" w:rsidRPr="00DA6211"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bscript"/>
                <w:lang w:bidi="ar-DZ"/>
              </w:rPr>
              <w:t>3</w:t>
            </w:r>
            <w:r w:rsidR="003E4C61" w:rsidRPr="00DA6211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COOH</w:t>
            </w:r>
          </w:p>
        </w:tc>
      </w:tr>
      <w:tr w:rsidR="00E011DC" w:rsidRPr="00DA6211" w:rsidTr="00042F43">
        <w:tc>
          <w:tcPr>
            <w:tcW w:w="3779" w:type="dxa"/>
          </w:tcPr>
          <w:p w:rsidR="00042F43" w:rsidRPr="00DA6211" w:rsidRDefault="00E011DC" w:rsidP="00E011D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6211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.18</w:t>
            </w:r>
          </w:p>
        </w:tc>
        <w:tc>
          <w:tcPr>
            <w:tcW w:w="3779" w:type="dxa"/>
          </w:tcPr>
          <w:p w:rsidR="00042F43" w:rsidRPr="00DA6211" w:rsidRDefault="00E011DC" w:rsidP="00E011D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6211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88</w:t>
            </w:r>
          </w:p>
        </w:tc>
        <w:tc>
          <w:tcPr>
            <w:tcW w:w="3780" w:type="dxa"/>
          </w:tcPr>
          <w:p w:rsidR="00042F43" w:rsidRPr="00DA6211" w:rsidRDefault="00A2072A" w:rsidP="00A2072A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DA621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الكحول :</w:t>
            </w:r>
            <w:r w:rsidRPr="00DA6211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B</w:t>
            </w:r>
          </w:p>
        </w:tc>
      </w:tr>
      <w:tr w:rsidR="00E011DC" w:rsidRPr="00DA6211" w:rsidTr="00042F43">
        <w:tc>
          <w:tcPr>
            <w:tcW w:w="3779" w:type="dxa"/>
          </w:tcPr>
          <w:p w:rsidR="00042F43" w:rsidRPr="00DA6211" w:rsidRDefault="00E011DC" w:rsidP="00E011D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6211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0.87</w:t>
            </w:r>
          </w:p>
        </w:tc>
        <w:tc>
          <w:tcPr>
            <w:tcW w:w="3779" w:type="dxa"/>
          </w:tcPr>
          <w:p w:rsidR="00042F43" w:rsidRPr="00DA6211" w:rsidRDefault="00E011DC" w:rsidP="00E011D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A6211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130</w:t>
            </w:r>
          </w:p>
        </w:tc>
        <w:tc>
          <w:tcPr>
            <w:tcW w:w="3780" w:type="dxa"/>
          </w:tcPr>
          <w:p w:rsidR="00042F43" w:rsidRPr="00DA6211" w:rsidRDefault="00A2072A" w:rsidP="00A2072A">
            <w:pPr>
              <w:tabs>
                <w:tab w:val="left" w:pos="1140"/>
              </w:tabs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DA621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ab/>
            </w:r>
            <w:r w:rsidRPr="00DA621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الأستر:</w:t>
            </w:r>
            <w:r w:rsidRPr="00DA6211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E</w:t>
            </w:r>
          </w:p>
        </w:tc>
      </w:tr>
    </w:tbl>
    <w:p w:rsidR="00042F43" w:rsidRPr="00DA6211" w:rsidRDefault="00042F43" w:rsidP="00042F43">
      <w:pPr>
        <w:bidi/>
        <w:ind w:left="36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F4661D" w:rsidRPr="00144B05" w:rsidRDefault="00BE72A8" w:rsidP="00BE72A8">
      <w:pPr>
        <w:bidi/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144B05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>بالتوفيق و النجاح في شهادة البكالوريا</w:t>
      </w:r>
    </w:p>
    <w:p w:rsidR="00F4661D" w:rsidRPr="00144B05" w:rsidRDefault="00BE72A8" w:rsidP="00BE72A8">
      <w:p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144B05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أستاذ المادة:نشمه إبراهيم </w:t>
      </w:r>
    </w:p>
    <w:p w:rsidR="00035859" w:rsidRPr="00144B05" w:rsidRDefault="00F4661D" w:rsidP="00144B05">
      <w:pPr>
        <w:tabs>
          <w:tab w:val="left" w:pos="2279"/>
        </w:tabs>
        <w:jc w:val="center"/>
        <w:rPr>
          <w:rtl/>
          <w:lang w:bidi="ar-DZ"/>
        </w:rPr>
      </w:pPr>
      <w:r w:rsidRPr="00A7652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لصفحة-</w:t>
      </w:r>
      <w:r w:rsidR="009C68C5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8</w:t>
      </w:r>
    </w:p>
    <w:sectPr w:rsidR="00035859" w:rsidRPr="00144B05" w:rsidSect="0035451C">
      <w:pgSz w:w="11906" w:h="16838"/>
      <w:pgMar w:top="284" w:right="566" w:bottom="851" w:left="142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13F93" w:rsidRDefault="00B13F93" w:rsidP="0035451C">
      <w:pPr>
        <w:spacing w:after="0" w:line="240" w:lineRule="auto"/>
      </w:pPr>
      <w:r>
        <w:separator/>
      </w:r>
    </w:p>
  </w:endnote>
  <w:endnote w:type="continuationSeparator" w:id="1">
    <w:p w:rsidR="00B13F93" w:rsidRDefault="00B13F93" w:rsidP="003545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13F93" w:rsidRDefault="00B13F93" w:rsidP="0035451C">
      <w:pPr>
        <w:spacing w:after="0" w:line="240" w:lineRule="auto"/>
      </w:pPr>
      <w:r>
        <w:separator/>
      </w:r>
    </w:p>
  </w:footnote>
  <w:footnote w:type="continuationSeparator" w:id="1">
    <w:p w:rsidR="00B13F93" w:rsidRDefault="00B13F93" w:rsidP="003545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482379"/>
    <w:multiLevelType w:val="hybridMultilevel"/>
    <w:tmpl w:val="A2B4761C"/>
    <w:lvl w:ilvl="0" w:tplc="660EA18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502154"/>
    <w:multiLevelType w:val="hybridMultilevel"/>
    <w:tmpl w:val="314CB726"/>
    <w:lvl w:ilvl="0" w:tplc="52B0B8D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D07277"/>
    <w:multiLevelType w:val="hybridMultilevel"/>
    <w:tmpl w:val="18A4A3BA"/>
    <w:lvl w:ilvl="0" w:tplc="B2420F5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7425F5"/>
    <w:multiLevelType w:val="hybridMultilevel"/>
    <w:tmpl w:val="20002884"/>
    <w:lvl w:ilvl="0" w:tplc="8D94DCE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2160869"/>
    <w:multiLevelType w:val="hybridMultilevel"/>
    <w:tmpl w:val="978448A0"/>
    <w:lvl w:ilvl="0" w:tplc="47EEC1B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6D6FFE"/>
    <w:multiLevelType w:val="hybridMultilevel"/>
    <w:tmpl w:val="E44CFDE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D74A11"/>
    <w:multiLevelType w:val="hybridMultilevel"/>
    <w:tmpl w:val="3BEAD12A"/>
    <w:lvl w:ilvl="0" w:tplc="6DC469E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D41067B"/>
    <w:multiLevelType w:val="hybridMultilevel"/>
    <w:tmpl w:val="09B6E49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2873FF7"/>
    <w:multiLevelType w:val="hybridMultilevel"/>
    <w:tmpl w:val="1EB8041A"/>
    <w:lvl w:ilvl="0" w:tplc="E7288BD0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2A25401"/>
    <w:multiLevelType w:val="hybridMultilevel"/>
    <w:tmpl w:val="082CEF7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49C24FD"/>
    <w:multiLevelType w:val="hybridMultilevel"/>
    <w:tmpl w:val="BB900D98"/>
    <w:lvl w:ilvl="0" w:tplc="DEB090D2">
      <w:start w:val="1"/>
      <w:numFmt w:val="decimal"/>
      <w:lvlText w:val="%1)"/>
      <w:lvlJc w:val="left"/>
      <w:pPr>
        <w:ind w:left="720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7465F60"/>
    <w:multiLevelType w:val="hybridMultilevel"/>
    <w:tmpl w:val="E75EB89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5B35A56"/>
    <w:multiLevelType w:val="hybridMultilevel"/>
    <w:tmpl w:val="1E203790"/>
    <w:lvl w:ilvl="0" w:tplc="FD2C301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B0856E6"/>
    <w:multiLevelType w:val="hybridMultilevel"/>
    <w:tmpl w:val="CDFCC30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BED38CF"/>
    <w:multiLevelType w:val="hybridMultilevel"/>
    <w:tmpl w:val="0E3EA466"/>
    <w:lvl w:ilvl="0" w:tplc="040C0011">
      <w:start w:val="1"/>
      <w:numFmt w:val="decimal"/>
      <w:lvlText w:val="%1)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F532133"/>
    <w:multiLevelType w:val="hybridMultilevel"/>
    <w:tmpl w:val="4F2A637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95750E2"/>
    <w:multiLevelType w:val="hybridMultilevel"/>
    <w:tmpl w:val="51466B34"/>
    <w:lvl w:ilvl="0" w:tplc="784EA2F0">
      <w:start w:val="2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B1C4391"/>
    <w:multiLevelType w:val="hybridMultilevel"/>
    <w:tmpl w:val="F40AE486"/>
    <w:lvl w:ilvl="0" w:tplc="62EC50B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F1B76DA"/>
    <w:multiLevelType w:val="hybridMultilevel"/>
    <w:tmpl w:val="D49026FA"/>
    <w:lvl w:ilvl="0" w:tplc="D4EA9F7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7"/>
  </w:num>
  <w:num w:numId="3">
    <w:abstractNumId w:val="2"/>
  </w:num>
  <w:num w:numId="4">
    <w:abstractNumId w:val="0"/>
  </w:num>
  <w:num w:numId="5">
    <w:abstractNumId w:val="6"/>
  </w:num>
  <w:num w:numId="6">
    <w:abstractNumId w:val="18"/>
  </w:num>
  <w:num w:numId="7">
    <w:abstractNumId w:val="10"/>
  </w:num>
  <w:num w:numId="8">
    <w:abstractNumId w:val="16"/>
  </w:num>
  <w:num w:numId="9">
    <w:abstractNumId w:val="11"/>
  </w:num>
  <w:num w:numId="10">
    <w:abstractNumId w:val="14"/>
  </w:num>
  <w:num w:numId="11">
    <w:abstractNumId w:val="5"/>
  </w:num>
  <w:num w:numId="12">
    <w:abstractNumId w:val="8"/>
  </w:num>
  <w:num w:numId="13">
    <w:abstractNumId w:val="7"/>
  </w:num>
  <w:num w:numId="14">
    <w:abstractNumId w:val="3"/>
  </w:num>
  <w:num w:numId="15">
    <w:abstractNumId w:val="12"/>
  </w:num>
  <w:num w:numId="16">
    <w:abstractNumId w:val="9"/>
  </w:num>
  <w:num w:numId="17">
    <w:abstractNumId w:val="1"/>
  </w:num>
  <w:num w:numId="18">
    <w:abstractNumId w:val="4"/>
  </w:num>
  <w:num w:numId="19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CA32D7"/>
    <w:rsid w:val="00006DB3"/>
    <w:rsid w:val="00011F88"/>
    <w:rsid w:val="00017CAD"/>
    <w:rsid w:val="00022ECE"/>
    <w:rsid w:val="00035859"/>
    <w:rsid w:val="00040210"/>
    <w:rsid w:val="0004077C"/>
    <w:rsid w:val="00042F43"/>
    <w:rsid w:val="000506D4"/>
    <w:rsid w:val="00056161"/>
    <w:rsid w:val="000567A1"/>
    <w:rsid w:val="00060DB3"/>
    <w:rsid w:val="000707B3"/>
    <w:rsid w:val="00073E56"/>
    <w:rsid w:val="00075DC9"/>
    <w:rsid w:val="000767E8"/>
    <w:rsid w:val="0007747D"/>
    <w:rsid w:val="0009328D"/>
    <w:rsid w:val="000A165F"/>
    <w:rsid w:val="000C2C8D"/>
    <w:rsid w:val="000D07BC"/>
    <w:rsid w:val="000D5EA4"/>
    <w:rsid w:val="000F6BFD"/>
    <w:rsid w:val="00101029"/>
    <w:rsid w:val="0013465A"/>
    <w:rsid w:val="00135228"/>
    <w:rsid w:val="00136B35"/>
    <w:rsid w:val="001376FB"/>
    <w:rsid w:val="00144B05"/>
    <w:rsid w:val="00152022"/>
    <w:rsid w:val="00162E3F"/>
    <w:rsid w:val="00184D1F"/>
    <w:rsid w:val="00184DA2"/>
    <w:rsid w:val="00190C48"/>
    <w:rsid w:val="001A1861"/>
    <w:rsid w:val="001A7469"/>
    <w:rsid w:val="001B791C"/>
    <w:rsid w:val="001F09DB"/>
    <w:rsid w:val="001F4FE2"/>
    <w:rsid w:val="002011F7"/>
    <w:rsid w:val="00203ADC"/>
    <w:rsid w:val="002120DB"/>
    <w:rsid w:val="00216713"/>
    <w:rsid w:val="00227CBA"/>
    <w:rsid w:val="00235395"/>
    <w:rsid w:val="0024124F"/>
    <w:rsid w:val="00241690"/>
    <w:rsid w:val="00272B23"/>
    <w:rsid w:val="002827F0"/>
    <w:rsid w:val="002836F3"/>
    <w:rsid w:val="00284EF1"/>
    <w:rsid w:val="00287FBC"/>
    <w:rsid w:val="002976D6"/>
    <w:rsid w:val="002A7407"/>
    <w:rsid w:val="002A7713"/>
    <w:rsid w:val="002B6AE5"/>
    <w:rsid w:val="002B6F59"/>
    <w:rsid w:val="002B7C94"/>
    <w:rsid w:val="002F160D"/>
    <w:rsid w:val="00313114"/>
    <w:rsid w:val="00313AD1"/>
    <w:rsid w:val="003226F2"/>
    <w:rsid w:val="00332DAF"/>
    <w:rsid w:val="00340864"/>
    <w:rsid w:val="003517F9"/>
    <w:rsid w:val="0035451C"/>
    <w:rsid w:val="003555EB"/>
    <w:rsid w:val="00362092"/>
    <w:rsid w:val="00392356"/>
    <w:rsid w:val="003D6188"/>
    <w:rsid w:val="003E4C61"/>
    <w:rsid w:val="003F4665"/>
    <w:rsid w:val="00406AD6"/>
    <w:rsid w:val="004134B6"/>
    <w:rsid w:val="00473294"/>
    <w:rsid w:val="004B7FC0"/>
    <w:rsid w:val="004D46E8"/>
    <w:rsid w:val="004D5FA8"/>
    <w:rsid w:val="004F4A9B"/>
    <w:rsid w:val="00514007"/>
    <w:rsid w:val="00517345"/>
    <w:rsid w:val="005262B7"/>
    <w:rsid w:val="00530E8A"/>
    <w:rsid w:val="005A37C5"/>
    <w:rsid w:val="005B6B6C"/>
    <w:rsid w:val="005D094C"/>
    <w:rsid w:val="005F29E3"/>
    <w:rsid w:val="00614D5A"/>
    <w:rsid w:val="006224CC"/>
    <w:rsid w:val="00623B08"/>
    <w:rsid w:val="006371BE"/>
    <w:rsid w:val="0066563E"/>
    <w:rsid w:val="00682B22"/>
    <w:rsid w:val="006945C4"/>
    <w:rsid w:val="00696316"/>
    <w:rsid w:val="006A5860"/>
    <w:rsid w:val="006B3336"/>
    <w:rsid w:val="006C44C6"/>
    <w:rsid w:val="006D0D3B"/>
    <w:rsid w:val="00714749"/>
    <w:rsid w:val="00726067"/>
    <w:rsid w:val="00734531"/>
    <w:rsid w:val="00753E93"/>
    <w:rsid w:val="00765B9C"/>
    <w:rsid w:val="00776F2B"/>
    <w:rsid w:val="007911D1"/>
    <w:rsid w:val="00794709"/>
    <w:rsid w:val="007A3E92"/>
    <w:rsid w:val="007B4F28"/>
    <w:rsid w:val="007C5F3E"/>
    <w:rsid w:val="007D2503"/>
    <w:rsid w:val="007F3501"/>
    <w:rsid w:val="00833235"/>
    <w:rsid w:val="00852F57"/>
    <w:rsid w:val="00872946"/>
    <w:rsid w:val="00872A00"/>
    <w:rsid w:val="0087744E"/>
    <w:rsid w:val="008A5D5A"/>
    <w:rsid w:val="008B0F30"/>
    <w:rsid w:val="008C3C1B"/>
    <w:rsid w:val="008C3D97"/>
    <w:rsid w:val="008F124C"/>
    <w:rsid w:val="008F676C"/>
    <w:rsid w:val="009005AA"/>
    <w:rsid w:val="00903095"/>
    <w:rsid w:val="00905F72"/>
    <w:rsid w:val="009073DB"/>
    <w:rsid w:val="00921145"/>
    <w:rsid w:val="009215E7"/>
    <w:rsid w:val="00950168"/>
    <w:rsid w:val="00960C28"/>
    <w:rsid w:val="00965CD5"/>
    <w:rsid w:val="009C5756"/>
    <w:rsid w:val="009C68C5"/>
    <w:rsid w:val="009E07FA"/>
    <w:rsid w:val="009F2F65"/>
    <w:rsid w:val="009F2F9A"/>
    <w:rsid w:val="00A04C7A"/>
    <w:rsid w:val="00A06BBE"/>
    <w:rsid w:val="00A138D0"/>
    <w:rsid w:val="00A2072A"/>
    <w:rsid w:val="00A45450"/>
    <w:rsid w:val="00A646EC"/>
    <w:rsid w:val="00A66765"/>
    <w:rsid w:val="00A74733"/>
    <w:rsid w:val="00A76521"/>
    <w:rsid w:val="00A76EFD"/>
    <w:rsid w:val="00A87F9E"/>
    <w:rsid w:val="00A91393"/>
    <w:rsid w:val="00A92A6A"/>
    <w:rsid w:val="00AA0A1C"/>
    <w:rsid w:val="00AB1C91"/>
    <w:rsid w:val="00AC043C"/>
    <w:rsid w:val="00AE0DCE"/>
    <w:rsid w:val="00B049B4"/>
    <w:rsid w:val="00B051BB"/>
    <w:rsid w:val="00B106B1"/>
    <w:rsid w:val="00B10FD3"/>
    <w:rsid w:val="00B13761"/>
    <w:rsid w:val="00B13F93"/>
    <w:rsid w:val="00B26F84"/>
    <w:rsid w:val="00B41644"/>
    <w:rsid w:val="00B7561C"/>
    <w:rsid w:val="00B961C2"/>
    <w:rsid w:val="00BA1FFC"/>
    <w:rsid w:val="00BA42DD"/>
    <w:rsid w:val="00BA5365"/>
    <w:rsid w:val="00BB0679"/>
    <w:rsid w:val="00BE72A8"/>
    <w:rsid w:val="00BF7EBB"/>
    <w:rsid w:val="00C043E1"/>
    <w:rsid w:val="00C15A01"/>
    <w:rsid w:val="00C274A8"/>
    <w:rsid w:val="00C30026"/>
    <w:rsid w:val="00C4470E"/>
    <w:rsid w:val="00C4488C"/>
    <w:rsid w:val="00C457A3"/>
    <w:rsid w:val="00C46E47"/>
    <w:rsid w:val="00C53CAD"/>
    <w:rsid w:val="00C72F29"/>
    <w:rsid w:val="00C73491"/>
    <w:rsid w:val="00C9025D"/>
    <w:rsid w:val="00C9615F"/>
    <w:rsid w:val="00CA1C35"/>
    <w:rsid w:val="00CA32D7"/>
    <w:rsid w:val="00CA5E61"/>
    <w:rsid w:val="00CB4BBB"/>
    <w:rsid w:val="00CB5392"/>
    <w:rsid w:val="00CF31B8"/>
    <w:rsid w:val="00D0284F"/>
    <w:rsid w:val="00D21D68"/>
    <w:rsid w:val="00D32F48"/>
    <w:rsid w:val="00D64FAA"/>
    <w:rsid w:val="00D67007"/>
    <w:rsid w:val="00D76C2A"/>
    <w:rsid w:val="00D84950"/>
    <w:rsid w:val="00D92FE3"/>
    <w:rsid w:val="00D93168"/>
    <w:rsid w:val="00DA6211"/>
    <w:rsid w:val="00DB6932"/>
    <w:rsid w:val="00DB711E"/>
    <w:rsid w:val="00DE27DF"/>
    <w:rsid w:val="00DF0969"/>
    <w:rsid w:val="00DF2371"/>
    <w:rsid w:val="00DF666D"/>
    <w:rsid w:val="00E011DC"/>
    <w:rsid w:val="00E0485D"/>
    <w:rsid w:val="00E41278"/>
    <w:rsid w:val="00E658D1"/>
    <w:rsid w:val="00E82D91"/>
    <w:rsid w:val="00E83123"/>
    <w:rsid w:val="00E865D3"/>
    <w:rsid w:val="00E9076D"/>
    <w:rsid w:val="00E91D39"/>
    <w:rsid w:val="00EA3296"/>
    <w:rsid w:val="00EC4D64"/>
    <w:rsid w:val="00EC4F6A"/>
    <w:rsid w:val="00EE428A"/>
    <w:rsid w:val="00F05D72"/>
    <w:rsid w:val="00F222A3"/>
    <w:rsid w:val="00F22451"/>
    <w:rsid w:val="00F23355"/>
    <w:rsid w:val="00F233B2"/>
    <w:rsid w:val="00F449C8"/>
    <w:rsid w:val="00F4661D"/>
    <w:rsid w:val="00F51698"/>
    <w:rsid w:val="00F562A9"/>
    <w:rsid w:val="00F56998"/>
    <w:rsid w:val="00F72CED"/>
    <w:rsid w:val="00F81403"/>
    <w:rsid w:val="00F86818"/>
    <w:rsid w:val="00F871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2770">
      <o:colormenu v:ext="edit" fillcolor="none" strokecolor="none"/>
    </o:shapedefaults>
    <o:shapelayout v:ext="edit">
      <o:idmap v:ext="edit" data="1,2,3,15,23,26"/>
      <o:rules v:ext="edit">
        <o:r id="V:Rule21" type="arc" idref="#_x0000_s24105"/>
        <o:r id="V:Rule22" type="arc" idref="#_x0000_s24106"/>
        <o:r id="V:Rule23" type="arc" idref="#_x0000_s24107"/>
        <o:r id="V:Rule24" type="arc" idref="#_x0000_s24108"/>
        <o:r id="V:Rule25" type="arc" idref="#_x0000_s24109"/>
        <o:r id="V:Rule26" type="arc" idref="#_x0000_s24110"/>
        <o:r id="V:Rule27" type="arc" idref="#_x0000_s24111"/>
        <o:r id="V:Rule28" type="arc" idref="#_x0000_s24112"/>
        <o:r id="V:Rule36" type="arc" idref="#_x0000_s27403"/>
        <o:r id="V:Rule38" type="arc" idref="#_x0000_s27383"/>
        <o:r id="V:Rule41" type="arc" idref="#_x0000_s27404"/>
        <o:r id="V:Rule46" type="arc" idref="#_x0000_s27419"/>
        <o:r id="V:Rule49" type="connector" idref="#_x0000_s24118"/>
        <o:r id="V:Rule50" type="connector" idref="#_x0000_s27374"/>
        <o:r id="V:Rule51" type="connector" idref="#_x0000_s3295"/>
        <o:r id="V:Rule52" type="connector" idref="#_x0000_s27375"/>
        <o:r id="V:Rule53" type="connector" idref="#_x0000_s27302"/>
        <o:r id="V:Rule54" type="connector" idref="#_x0000_s3308"/>
        <o:r id="V:Rule55" type="connector" idref="#_x0000_s3224"/>
        <o:r id="V:Rule56" type="connector" idref="#_x0000_s24063"/>
        <o:r id="V:Rule57" type="connector" idref="#_x0000_s27377"/>
        <o:r id="V:Rule58" type="connector" idref="#_x0000_s27385"/>
        <o:r id="V:Rule59" type="connector" idref="#_x0000_s27414"/>
        <o:r id="V:Rule60" type="connector" idref="#_x0000_s16031"/>
        <o:r id="V:Rule61" type="connector" idref="#_x0000_s24071"/>
        <o:r id="V:Rule62" type="connector" idref="#_x0000_s3296"/>
        <o:r id="V:Rule63" type="connector" idref="#_x0000_s16077"/>
        <o:r id="V:Rule64" type="connector" idref="#_x0000_s24115"/>
        <o:r id="V:Rule65" type="connector" idref="#_x0000_s27376"/>
        <o:r id="V:Rule66" type="connector" idref="#_x0000_s27386"/>
        <o:r id="V:Rule67" type="connector" idref="#_x0000_s24114"/>
        <o:r id="V:Rule68" type="connector" idref="#_x0000_s24113"/>
        <o:r id="V:Rule69" type="connector" idref="#_x0000_s27540"/>
        <o:r id="V:Rule70" type="connector" idref="#_x0000_s24120"/>
        <o:r id="V:Rule71" type="connector" idref="#_x0000_s24116"/>
        <o:r id="V:Rule72" type="connector" idref="#_x0000_s3307"/>
        <o:r id="V:Rule73" type="connector" idref="#_x0000_s24121"/>
        <o:r id="V:Rule74" type="connector" idref="#_x0000_s16032"/>
        <o:r id="V:Rule75" type="connector" idref="#_x0000_s27388"/>
        <o:r id="V:Rule76" type="connector" idref="#_x0000_s3294"/>
        <o:r id="V:Rule77" type="connector" idref="#_x0000_s3297"/>
        <o:r id="V:Rule78" type="connector" idref="#_x0000_s16033"/>
        <o:r id="V:Rule79" type="connector" idref="#_x0000_s3298"/>
        <o:r id="V:Rule80" type="connector" idref="#_x0000_s15575"/>
        <o:r id="V:Rule81" type="connector" idref="#_x0000_s3309"/>
        <o:r id="V:Rule82" type="connector" idref="#_x0000_s27387"/>
        <o:r id="V:Rule83" type="connector" idref="#_x0000_s27389"/>
        <o:r id="V:Rule84" type="connector" idref="#_x0000_s329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1C9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F8710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2B6F59"/>
    <w:pPr>
      <w:ind w:left="720"/>
      <w:contextualSpacing/>
    </w:pPr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9073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9073DB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2B6AE5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B6A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B6AE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ar"/>
    <w:rsid w:val="00DB6932"/>
    <w:pPr>
      <w:tabs>
        <w:tab w:val="center" w:pos="5780"/>
        <w:tab w:val="right" w:pos="11200"/>
      </w:tabs>
      <w:bidi/>
      <w:ind w:left="360"/>
      <w:outlineLvl w:val="0"/>
    </w:pPr>
    <w:rPr>
      <w:rFonts w:asciiTheme="majorBidi" w:hAnsiTheme="majorBidi" w:cstheme="majorBidi"/>
      <w:b/>
      <w:bCs/>
      <w:position w:val="-14"/>
      <w:sz w:val="28"/>
      <w:szCs w:val="28"/>
      <w:lang w:bidi="ar-DZ"/>
    </w:rPr>
  </w:style>
  <w:style w:type="character" w:customStyle="1" w:styleId="MTDisplayEquationCar">
    <w:name w:val="MTDisplayEquation Car"/>
    <w:basedOn w:val="Policepardfaut"/>
    <w:link w:val="MTDisplayEquation"/>
    <w:rsid w:val="00DB6932"/>
    <w:rPr>
      <w:rFonts w:asciiTheme="majorBidi" w:hAnsiTheme="majorBidi" w:cstheme="majorBidi"/>
      <w:b/>
      <w:bCs/>
      <w:position w:val="-14"/>
      <w:sz w:val="28"/>
      <w:szCs w:val="28"/>
      <w:lang w:bidi="ar-DZ"/>
    </w:rPr>
  </w:style>
  <w:style w:type="paragraph" w:styleId="En-tte">
    <w:name w:val="header"/>
    <w:basedOn w:val="Normal"/>
    <w:link w:val="En-tteCar"/>
    <w:uiPriority w:val="99"/>
    <w:semiHidden/>
    <w:unhideWhenUsed/>
    <w:rsid w:val="003545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35451C"/>
  </w:style>
  <w:style w:type="paragraph" w:styleId="Pieddepage">
    <w:name w:val="footer"/>
    <w:basedOn w:val="Normal"/>
    <w:link w:val="PieddepageCar"/>
    <w:uiPriority w:val="99"/>
    <w:semiHidden/>
    <w:unhideWhenUsed/>
    <w:rsid w:val="003545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35451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38" Type="http://schemas.openxmlformats.org/officeDocument/2006/relationships/oleObject" Target="embeddings/oleObject67.bin"/><Relationship Id="rId154" Type="http://schemas.openxmlformats.org/officeDocument/2006/relationships/image" Target="media/image72.wmf"/><Relationship Id="rId159" Type="http://schemas.openxmlformats.org/officeDocument/2006/relationships/oleObject" Target="embeddings/oleObject78.bin"/><Relationship Id="rId175" Type="http://schemas.openxmlformats.org/officeDocument/2006/relationships/theme" Target="theme/theme1.xml"/><Relationship Id="rId170" Type="http://schemas.openxmlformats.org/officeDocument/2006/relationships/oleObject" Target="embeddings/oleObject84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165" Type="http://schemas.openxmlformats.org/officeDocument/2006/relationships/image" Target="media/image77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139" Type="http://schemas.openxmlformats.org/officeDocument/2006/relationships/image" Target="media/image65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5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8.wmf"/><Relationship Id="rId161" Type="http://schemas.openxmlformats.org/officeDocument/2006/relationships/oleObject" Target="embeddings/oleObject79.bin"/><Relationship Id="rId166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1.wmf"/><Relationship Id="rId156" Type="http://schemas.openxmlformats.org/officeDocument/2006/relationships/image" Target="media/image73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0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8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E0850B-7D15-44F3-A382-98FA153098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0</TotalTime>
  <Pages>8</Pages>
  <Words>1821</Words>
  <Characters>10018</Characters>
  <Application>Microsoft Office Word</Application>
  <DocSecurity>0</DocSecurity>
  <Lines>83</Lines>
  <Paragraphs>2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T</dc:creator>
  <cp:keywords/>
  <dc:description/>
  <cp:lastModifiedBy>dell</cp:lastModifiedBy>
  <cp:revision>118</cp:revision>
  <cp:lastPrinted>2014-05-01T17:17:00Z</cp:lastPrinted>
  <dcterms:created xsi:type="dcterms:W3CDTF">2014-04-21T19:15:00Z</dcterms:created>
  <dcterms:modified xsi:type="dcterms:W3CDTF">2014-05-10T1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UseMTPrefs">
    <vt:lpwstr>1</vt:lpwstr>
  </property>
  <property fmtid="{D5CDD505-2E9C-101B-9397-08002B2CF9AE}" pid="5" name="MTWinEqns">
    <vt:bool>true</vt:bool>
  </property>
</Properties>
</file>